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256" r:id="rId2"/>
    <p:sldId id="257" r:id="rId3"/>
    <p:sldId id="258" r:id="rId4"/>
    <p:sldId id="261" r:id="rId5"/>
    <p:sldId id="263" r:id="rId6"/>
    <p:sldId id="28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90" r:id="rId15"/>
    <p:sldId id="291" r:id="rId16"/>
    <p:sldId id="275" r:id="rId17"/>
    <p:sldId id="276" r:id="rId18"/>
    <p:sldId id="277" r:id="rId19"/>
    <p:sldId id="292" r:id="rId20"/>
    <p:sldId id="281" r:id="rId21"/>
    <p:sldId id="311" r:id="rId22"/>
    <p:sldId id="293" r:id="rId23"/>
    <p:sldId id="285" r:id="rId24"/>
    <p:sldId id="286" r:id="rId25"/>
    <p:sldId id="283" r:id="rId26"/>
    <p:sldId id="280" r:id="rId27"/>
    <p:sldId id="289" r:id="rId28"/>
    <p:sldId id="295" r:id="rId29"/>
    <p:sldId id="298" r:id="rId30"/>
    <p:sldId id="296" r:id="rId31"/>
    <p:sldId id="310" r:id="rId32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00FF"/>
    <a:srgbClr val="A50021"/>
    <a:srgbClr val="CC0000"/>
    <a:srgbClr val="FF0000"/>
    <a:srgbClr val="FBFDA1"/>
    <a:srgbClr val="84F874"/>
    <a:srgbClr val="55AF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CE41190-4A8F-485D-B201-301EE2E8B607}" v="35" dt="2022-07-19T14:17:56.51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975" y="10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6/11/relationships/changesInfo" Target="changesInfos/changesInfo1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40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med Bingabr" userId="00864009-1172-4536-93d5-4dbe32f81f3e" providerId="ADAL" clId="{55BB3678-BDAE-49AD-A41D-E0C516B9E37D}"/>
    <pc:docChg chg="modSld">
      <pc:chgData name="Mohamed Bingabr" userId="00864009-1172-4536-93d5-4dbe32f81f3e" providerId="ADAL" clId="{55BB3678-BDAE-49AD-A41D-E0C516B9E37D}" dt="2022-04-29T13:22:39.793" v="36" actId="20577"/>
      <pc:docMkLst>
        <pc:docMk/>
      </pc:docMkLst>
      <pc:sldChg chg="addSp modSp">
        <pc:chgData name="Mohamed Bingabr" userId="00864009-1172-4536-93d5-4dbe32f81f3e" providerId="ADAL" clId="{55BB3678-BDAE-49AD-A41D-E0C516B9E37D}" dt="2022-04-29T13:22:39.793" v="36" actId="20577"/>
        <pc:sldMkLst>
          <pc:docMk/>
          <pc:sldMk cId="3032324504" sldId="310"/>
        </pc:sldMkLst>
        <pc:spChg chg="add mod">
          <ac:chgData name="Mohamed Bingabr" userId="00864009-1172-4536-93d5-4dbe32f81f3e" providerId="ADAL" clId="{55BB3678-BDAE-49AD-A41D-E0C516B9E37D}" dt="2022-04-29T13:22:23.777" v="23" actId="1076"/>
          <ac:spMkLst>
            <pc:docMk/>
            <pc:sldMk cId="3032324504" sldId="310"/>
            <ac:spMk id="2" creationId="{07AFD742-6803-4C8B-9835-8A827624C38C}"/>
          </ac:spMkLst>
        </pc:spChg>
        <pc:spChg chg="add mod">
          <ac:chgData name="Mohamed Bingabr" userId="00864009-1172-4536-93d5-4dbe32f81f3e" providerId="ADAL" clId="{55BB3678-BDAE-49AD-A41D-E0C516B9E37D}" dt="2022-04-29T13:22:39.793" v="36" actId="20577"/>
          <ac:spMkLst>
            <pc:docMk/>
            <pc:sldMk cId="3032324504" sldId="310"/>
            <ac:spMk id="6" creationId="{F0149B83-049E-4316-AB11-056A28FFAD15}"/>
          </ac:spMkLst>
        </pc:spChg>
      </pc:sldChg>
    </pc:docChg>
  </pc:docChgLst>
  <pc:docChgLst>
    <pc:chgData name="Mohamed Bingabr" userId="00864009-1172-4536-93d5-4dbe32f81f3e" providerId="ADAL" clId="{4CE41190-4A8F-485D-B201-301EE2E8B607}"/>
    <pc:docChg chg="custSel delSld modSld">
      <pc:chgData name="Mohamed Bingabr" userId="00864009-1172-4536-93d5-4dbe32f81f3e" providerId="ADAL" clId="{4CE41190-4A8F-485D-B201-301EE2E8B607}" dt="2022-07-19T14:18:51.647" v="383" actId="207"/>
      <pc:docMkLst>
        <pc:docMk/>
      </pc:docMkLst>
      <pc:sldChg chg="addSp modSp mod">
        <pc:chgData name="Mohamed Bingabr" userId="00864009-1172-4536-93d5-4dbe32f81f3e" providerId="ADAL" clId="{4CE41190-4A8F-485D-B201-301EE2E8B607}" dt="2022-07-12T14:13:13.438" v="361" actId="20577"/>
        <pc:sldMkLst>
          <pc:docMk/>
          <pc:sldMk cId="0" sldId="261"/>
        </pc:sldMkLst>
        <pc:spChg chg="add mod">
          <ac:chgData name="Mohamed Bingabr" userId="00864009-1172-4536-93d5-4dbe32f81f3e" providerId="ADAL" clId="{4CE41190-4A8F-485D-B201-301EE2E8B607}" dt="2022-07-12T14:13:13.438" v="361" actId="20577"/>
          <ac:spMkLst>
            <pc:docMk/>
            <pc:sldMk cId="0" sldId="261"/>
            <ac:spMk id="2" creationId="{E1FA3584-90B4-DDC4-2C74-5117700E196D}"/>
          </ac:spMkLst>
        </pc:spChg>
        <pc:spChg chg="add mod">
          <ac:chgData name="Mohamed Bingabr" userId="00864009-1172-4536-93d5-4dbe32f81f3e" providerId="ADAL" clId="{4CE41190-4A8F-485D-B201-301EE2E8B607}" dt="2022-07-12T14:12:11.415" v="349" actId="1037"/>
          <ac:spMkLst>
            <pc:docMk/>
            <pc:sldMk cId="0" sldId="261"/>
            <ac:spMk id="26" creationId="{6A0E0A17-426D-0D00-B8D8-4AC7BC2DE829}"/>
          </ac:spMkLst>
        </pc:spChg>
        <pc:spChg chg="mod">
          <ac:chgData name="Mohamed Bingabr" userId="00864009-1172-4536-93d5-4dbe32f81f3e" providerId="ADAL" clId="{4CE41190-4A8F-485D-B201-301EE2E8B607}" dt="2022-07-12T14:08:17.824" v="278" actId="20577"/>
          <ac:spMkLst>
            <pc:docMk/>
            <pc:sldMk cId="0" sldId="261"/>
            <ac:spMk id="6159" creationId="{00000000-0000-0000-0000-000000000000}"/>
          </ac:spMkLst>
        </pc:spChg>
        <pc:picChg chg="mod">
          <ac:chgData name="Mohamed Bingabr" userId="00864009-1172-4536-93d5-4dbe32f81f3e" providerId="ADAL" clId="{4CE41190-4A8F-485D-B201-301EE2E8B607}" dt="2022-07-12T14:09:11.714" v="299" actId="1076"/>
          <ac:picMkLst>
            <pc:docMk/>
            <pc:sldMk cId="0" sldId="261"/>
            <ac:picMk id="6156" creationId="{00000000-0000-0000-0000-000000000000}"/>
          </ac:picMkLst>
        </pc:picChg>
        <pc:cxnChg chg="add mod">
          <ac:chgData name="Mohamed Bingabr" userId="00864009-1172-4536-93d5-4dbe32f81f3e" providerId="ADAL" clId="{4CE41190-4A8F-485D-B201-301EE2E8B607}" dt="2022-07-12T14:11:47.342" v="343" actId="1037"/>
          <ac:cxnSpMkLst>
            <pc:docMk/>
            <pc:sldMk cId="0" sldId="261"/>
            <ac:cxnSpMk id="4" creationId="{082FA3BB-8737-EEEF-F51C-EFD1BBB6E148}"/>
          </ac:cxnSpMkLst>
        </pc:cxnChg>
        <pc:cxnChg chg="add mod">
          <ac:chgData name="Mohamed Bingabr" userId="00864009-1172-4536-93d5-4dbe32f81f3e" providerId="ADAL" clId="{4CE41190-4A8F-485D-B201-301EE2E8B607}" dt="2022-07-12T14:12:44.005" v="354" actId="13822"/>
          <ac:cxnSpMkLst>
            <pc:docMk/>
            <pc:sldMk cId="0" sldId="261"/>
            <ac:cxnSpMk id="10" creationId="{F81E8B51-52D8-721D-1DB3-22FB6F5BBEC3}"/>
          </ac:cxnSpMkLst>
        </pc:cxnChg>
      </pc:sldChg>
      <pc:sldChg chg="modSp mod">
        <pc:chgData name="Mohamed Bingabr" userId="00864009-1172-4536-93d5-4dbe32f81f3e" providerId="ADAL" clId="{4CE41190-4A8F-485D-B201-301EE2E8B607}" dt="2022-07-12T14:15:50.980" v="366" actId="1036"/>
        <pc:sldMkLst>
          <pc:docMk/>
          <pc:sldMk cId="0" sldId="267"/>
        </pc:sldMkLst>
        <pc:graphicFrameChg chg="mod">
          <ac:chgData name="Mohamed Bingabr" userId="00864009-1172-4536-93d5-4dbe32f81f3e" providerId="ADAL" clId="{4CE41190-4A8F-485D-B201-301EE2E8B607}" dt="2022-07-12T14:15:50.980" v="366" actId="1036"/>
          <ac:graphicFrameMkLst>
            <pc:docMk/>
            <pc:sldMk cId="0" sldId="267"/>
            <ac:graphicFrameMk id="11268" creationId="{00000000-0000-0000-0000-000000000000}"/>
          </ac:graphicFrameMkLst>
        </pc:graphicFrameChg>
      </pc:sldChg>
      <pc:sldChg chg="addSp modSp mod">
        <pc:chgData name="Mohamed Bingabr" userId="00864009-1172-4536-93d5-4dbe32f81f3e" providerId="ADAL" clId="{4CE41190-4A8F-485D-B201-301EE2E8B607}" dt="2022-04-25T05:22:27.808" v="271" actId="255"/>
        <pc:sldMkLst>
          <pc:docMk/>
          <pc:sldMk cId="0" sldId="280"/>
        </pc:sldMkLst>
        <pc:spChg chg="mod">
          <ac:chgData name="Mohamed Bingabr" userId="00864009-1172-4536-93d5-4dbe32f81f3e" providerId="ADAL" clId="{4CE41190-4A8F-485D-B201-301EE2E8B607}" dt="2022-04-25T05:22:27.808" v="271" actId="255"/>
          <ac:spMkLst>
            <pc:docMk/>
            <pc:sldMk cId="0" sldId="280"/>
            <ac:spMk id="28679" creationId="{00000000-0000-0000-0000-000000000000}"/>
          </ac:spMkLst>
        </pc:spChg>
        <pc:graphicFrameChg chg="mod">
          <ac:chgData name="Mohamed Bingabr" userId="00864009-1172-4536-93d5-4dbe32f81f3e" providerId="ADAL" clId="{4CE41190-4A8F-485D-B201-301EE2E8B607}" dt="2022-04-25T05:22:09.994" v="268" actId="14100"/>
          <ac:graphicFrameMkLst>
            <pc:docMk/>
            <pc:sldMk cId="0" sldId="280"/>
            <ac:graphicFrameMk id="28676" creationId="{00000000-0000-0000-0000-000000000000}"/>
          </ac:graphicFrameMkLst>
        </pc:graphicFrameChg>
        <pc:picChg chg="add mod">
          <ac:chgData name="Mohamed Bingabr" userId="00864009-1172-4536-93d5-4dbe32f81f3e" providerId="ADAL" clId="{4CE41190-4A8F-485D-B201-301EE2E8B607}" dt="2022-04-25T05:21:04.272" v="265" actId="14100"/>
          <ac:picMkLst>
            <pc:docMk/>
            <pc:sldMk cId="0" sldId="280"/>
            <ac:picMk id="3" creationId="{EBFB04F0-1217-40E6-B1F3-47734148BC7A}"/>
          </ac:picMkLst>
        </pc:picChg>
      </pc:sldChg>
      <pc:sldChg chg="addSp delSp modSp mod">
        <pc:chgData name="Mohamed Bingabr" userId="00864009-1172-4536-93d5-4dbe32f81f3e" providerId="ADAL" clId="{4CE41190-4A8F-485D-B201-301EE2E8B607}" dt="2022-04-25T05:07:31.952" v="144" actId="20577"/>
        <pc:sldMkLst>
          <pc:docMk/>
          <pc:sldMk cId="0" sldId="285"/>
        </pc:sldMkLst>
        <pc:spChg chg="add mod">
          <ac:chgData name="Mohamed Bingabr" userId="00864009-1172-4536-93d5-4dbe32f81f3e" providerId="ADAL" clId="{4CE41190-4A8F-485D-B201-301EE2E8B607}" dt="2022-04-25T05:07:31.952" v="144" actId="20577"/>
          <ac:spMkLst>
            <pc:docMk/>
            <pc:sldMk cId="0" sldId="285"/>
            <ac:spMk id="8" creationId="{59F3431C-956A-4796-B3D2-2EF3C3072E46}"/>
          </ac:spMkLst>
        </pc:spChg>
        <pc:spChg chg="add mod">
          <ac:chgData name="Mohamed Bingabr" userId="00864009-1172-4536-93d5-4dbe32f81f3e" providerId="ADAL" clId="{4CE41190-4A8F-485D-B201-301EE2E8B607}" dt="2022-04-25T05:06:52.055" v="141" actId="1076"/>
          <ac:spMkLst>
            <pc:docMk/>
            <pc:sldMk cId="0" sldId="285"/>
            <ac:spMk id="13" creationId="{18706BD8-EC7C-4F46-BF9C-95033DB11BF0}"/>
          </ac:spMkLst>
        </pc:spChg>
        <pc:spChg chg="del mod">
          <ac:chgData name="Mohamed Bingabr" userId="00864009-1172-4536-93d5-4dbe32f81f3e" providerId="ADAL" clId="{4CE41190-4A8F-485D-B201-301EE2E8B607}" dt="2022-04-25T05:06:17.256" v="138" actId="478"/>
          <ac:spMkLst>
            <pc:docMk/>
            <pc:sldMk cId="0" sldId="285"/>
            <ac:spMk id="25609" creationId="{00000000-0000-0000-0000-000000000000}"/>
          </ac:spMkLst>
        </pc:spChg>
        <pc:spChg chg="mod">
          <ac:chgData name="Mohamed Bingabr" userId="00864009-1172-4536-93d5-4dbe32f81f3e" providerId="ADAL" clId="{4CE41190-4A8F-485D-B201-301EE2E8B607}" dt="2022-04-25T05:06:30.129" v="139" actId="1076"/>
          <ac:spMkLst>
            <pc:docMk/>
            <pc:sldMk cId="0" sldId="285"/>
            <ac:spMk id="34822" creationId="{00000000-0000-0000-0000-000000000000}"/>
          </ac:spMkLst>
        </pc:spChg>
        <pc:spChg chg="del">
          <ac:chgData name="Mohamed Bingabr" userId="00864009-1172-4536-93d5-4dbe32f81f3e" providerId="ADAL" clId="{4CE41190-4A8F-485D-B201-301EE2E8B607}" dt="2022-04-22T03:21:29.813" v="116" actId="478"/>
          <ac:spMkLst>
            <pc:docMk/>
            <pc:sldMk cId="0" sldId="285"/>
            <ac:spMk id="34825" creationId="{00000000-0000-0000-0000-000000000000}"/>
          </ac:spMkLst>
        </pc:spChg>
        <pc:graphicFrameChg chg="add mod">
          <ac:chgData name="Mohamed Bingabr" userId="00864009-1172-4536-93d5-4dbe32f81f3e" providerId="ADAL" clId="{4CE41190-4A8F-485D-B201-301EE2E8B607}" dt="2022-04-25T05:06:52.055" v="141" actId="1076"/>
          <ac:graphicFrameMkLst>
            <pc:docMk/>
            <pc:sldMk cId="0" sldId="285"/>
            <ac:graphicFrameMk id="9" creationId="{0D0BF517-E23C-4ECB-9C2E-04E63E879A53}"/>
          </ac:graphicFrameMkLst>
        </pc:graphicFrameChg>
        <pc:graphicFrameChg chg="add mod">
          <ac:chgData name="Mohamed Bingabr" userId="00864009-1172-4536-93d5-4dbe32f81f3e" providerId="ADAL" clId="{4CE41190-4A8F-485D-B201-301EE2E8B607}" dt="2022-04-25T05:06:52.055" v="141" actId="1076"/>
          <ac:graphicFrameMkLst>
            <pc:docMk/>
            <pc:sldMk cId="0" sldId="285"/>
            <ac:graphicFrameMk id="11" creationId="{AE24F12D-EB5C-43C7-9BD2-67848A82E822}"/>
          </ac:graphicFrameMkLst>
        </pc:graphicFrameChg>
        <pc:graphicFrameChg chg="add mod">
          <ac:chgData name="Mohamed Bingabr" userId="00864009-1172-4536-93d5-4dbe32f81f3e" providerId="ADAL" clId="{4CE41190-4A8F-485D-B201-301EE2E8B607}" dt="2022-04-25T05:06:52.055" v="141" actId="1076"/>
          <ac:graphicFrameMkLst>
            <pc:docMk/>
            <pc:sldMk cId="0" sldId="285"/>
            <ac:graphicFrameMk id="12" creationId="{0F3D4DF3-DD2A-4E49-AAEB-704067ECD124}"/>
          </ac:graphicFrameMkLst>
        </pc:graphicFrameChg>
        <pc:graphicFrameChg chg="mod">
          <ac:chgData name="Mohamed Bingabr" userId="00864009-1172-4536-93d5-4dbe32f81f3e" providerId="ADAL" clId="{4CE41190-4A8F-485D-B201-301EE2E8B607}" dt="2022-04-25T05:06:30.129" v="139" actId="1076"/>
          <ac:graphicFrameMkLst>
            <pc:docMk/>
            <pc:sldMk cId="0" sldId="285"/>
            <ac:graphicFrameMk id="25604" creationId="{00000000-0000-0000-0000-000000000000}"/>
          </ac:graphicFrameMkLst>
        </pc:graphicFrameChg>
        <pc:graphicFrameChg chg="mod">
          <ac:chgData name="Mohamed Bingabr" userId="00864009-1172-4536-93d5-4dbe32f81f3e" providerId="ADAL" clId="{4CE41190-4A8F-485D-B201-301EE2E8B607}" dt="2022-04-25T05:06:30.129" v="139" actId="1076"/>
          <ac:graphicFrameMkLst>
            <pc:docMk/>
            <pc:sldMk cId="0" sldId="285"/>
            <ac:graphicFrameMk id="25605" creationId="{00000000-0000-0000-0000-000000000000}"/>
          </ac:graphicFrameMkLst>
        </pc:graphicFrameChg>
        <pc:graphicFrameChg chg="del">
          <ac:chgData name="Mohamed Bingabr" userId="00864009-1172-4536-93d5-4dbe32f81f3e" providerId="ADAL" clId="{4CE41190-4A8F-485D-B201-301EE2E8B607}" dt="2022-04-22T03:21:29.813" v="116" actId="478"/>
          <ac:graphicFrameMkLst>
            <pc:docMk/>
            <pc:sldMk cId="0" sldId="285"/>
            <ac:graphicFrameMk id="25607" creationId="{00000000-0000-0000-0000-000000000000}"/>
          </ac:graphicFrameMkLst>
        </pc:graphicFrameChg>
        <pc:graphicFrameChg chg="del">
          <ac:chgData name="Mohamed Bingabr" userId="00864009-1172-4536-93d5-4dbe32f81f3e" providerId="ADAL" clId="{4CE41190-4A8F-485D-B201-301EE2E8B607}" dt="2022-04-22T03:21:29.813" v="116" actId="478"/>
          <ac:graphicFrameMkLst>
            <pc:docMk/>
            <pc:sldMk cId="0" sldId="285"/>
            <ac:graphicFrameMk id="25608" creationId="{00000000-0000-0000-0000-000000000000}"/>
          </ac:graphicFrameMkLst>
        </pc:graphicFrameChg>
      </pc:sldChg>
      <pc:sldChg chg="addSp delSp modSp mod">
        <pc:chgData name="Mohamed Bingabr" userId="00864009-1172-4536-93d5-4dbe32f81f3e" providerId="ADAL" clId="{4CE41190-4A8F-485D-B201-301EE2E8B607}" dt="2022-04-25T05:11:01.763" v="261" actId="1076"/>
        <pc:sldMkLst>
          <pc:docMk/>
          <pc:sldMk cId="0" sldId="286"/>
        </pc:sldMkLst>
        <pc:spChg chg="add mod">
          <ac:chgData name="Mohamed Bingabr" userId="00864009-1172-4536-93d5-4dbe32f81f3e" providerId="ADAL" clId="{4CE41190-4A8F-485D-B201-301EE2E8B607}" dt="2022-04-25T05:11:01.763" v="261" actId="1076"/>
          <ac:spMkLst>
            <pc:docMk/>
            <pc:sldMk cId="0" sldId="286"/>
            <ac:spMk id="2" creationId="{8D213904-3E9A-4FCB-80F5-97386DE31EB5}"/>
          </ac:spMkLst>
        </pc:spChg>
        <pc:spChg chg="add mod">
          <ac:chgData name="Mohamed Bingabr" userId="00864009-1172-4536-93d5-4dbe32f81f3e" providerId="ADAL" clId="{4CE41190-4A8F-485D-B201-301EE2E8B607}" dt="2022-04-25T05:09:12.730" v="239" actId="20577"/>
          <ac:spMkLst>
            <pc:docMk/>
            <pc:sldMk cId="0" sldId="286"/>
            <ac:spMk id="12" creationId="{09FE6878-990F-4BDA-85F0-36783F7D6EDA}"/>
          </ac:spMkLst>
        </pc:spChg>
        <pc:spChg chg="del mod">
          <ac:chgData name="Mohamed Bingabr" userId="00864009-1172-4536-93d5-4dbe32f81f3e" providerId="ADAL" clId="{4CE41190-4A8F-485D-B201-301EE2E8B607}" dt="2022-04-25T05:07:12.219" v="142" actId="478"/>
          <ac:spMkLst>
            <pc:docMk/>
            <pc:sldMk cId="0" sldId="286"/>
            <ac:spMk id="26634" creationId="{00000000-0000-0000-0000-000000000000}"/>
          </ac:spMkLst>
        </pc:spChg>
        <pc:spChg chg="del">
          <ac:chgData name="Mohamed Bingabr" userId="00864009-1172-4536-93d5-4dbe32f81f3e" providerId="ADAL" clId="{4CE41190-4A8F-485D-B201-301EE2E8B607}" dt="2022-04-22T03:22:28.442" v="122" actId="478"/>
          <ac:spMkLst>
            <pc:docMk/>
            <pc:sldMk cId="0" sldId="286"/>
            <ac:spMk id="35843" creationId="{00000000-0000-0000-0000-000000000000}"/>
          </ac:spMkLst>
        </pc:spChg>
        <pc:spChg chg="del mod">
          <ac:chgData name="Mohamed Bingabr" userId="00864009-1172-4536-93d5-4dbe32f81f3e" providerId="ADAL" clId="{4CE41190-4A8F-485D-B201-301EE2E8B607}" dt="2022-04-25T05:07:17.208" v="143" actId="478"/>
          <ac:spMkLst>
            <pc:docMk/>
            <pc:sldMk cId="0" sldId="286"/>
            <ac:spMk id="35846" creationId="{00000000-0000-0000-0000-000000000000}"/>
          </ac:spMkLst>
        </pc:spChg>
        <pc:graphicFrameChg chg="del">
          <ac:chgData name="Mohamed Bingabr" userId="00864009-1172-4536-93d5-4dbe32f81f3e" providerId="ADAL" clId="{4CE41190-4A8F-485D-B201-301EE2E8B607}" dt="2022-04-22T03:22:20.554" v="121" actId="478"/>
          <ac:graphicFrameMkLst>
            <pc:docMk/>
            <pc:sldMk cId="0" sldId="286"/>
            <ac:graphicFrameMk id="26628" creationId="{00000000-0000-0000-0000-000000000000}"/>
          </ac:graphicFrameMkLst>
        </pc:graphicFrameChg>
        <pc:graphicFrameChg chg="del">
          <ac:chgData name="Mohamed Bingabr" userId="00864009-1172-4536-93d5-4dbe32f81f3e" providerId="ADAL" clId="{4CE41190-4A8F-485D-B201-301EE2E8B607}" dt="2022-04-22T03:22:20.554" v="121" actId="478"/>
          <ac:graphicFrameMkLst>
            <pc:docMk/>
            <pc:sldMk cId="0" sldId="286"/>
            <ac:graphicFrameMk id="26629" creationId="{00000000-0000-0000-0000-000000000000}"/>
          </ac:graphicFrameMkLst>
        </pc:graphicFrameChg>
        <pc:graphicFrameChg chg="del mod">
          <ac:chgData name="Mohamed Bingabr" userId="00864009-1172-4536-93d5-4dbe32f81f3e" providerId="ADAL" clId="{4CE41190-4A8F-485D-B201-301EE2E8B607}" dt="2022-04-25T05:07:12.219" v="142" actId="478"/>
          <ac:graphicFrameMkLst>
            <pc:docMk/>
            <pc:sldMk cId="0" sldId="286"/>
            <ac:graphicFrameMk id="26631" creationId="{00000000-0000-0000-0000-000000000000}"/>
          </ac:graphicFrameMkLst>
        </pc:graphicFrameChg>
        <pc:graphicFrameChg chg="del mod">
          <ac:chgData name="Mohamed Bingabr" userId="00864009-1172-4536-93d5-4dbe32f81f3e" providerId="ADAL" clId="{4CE41190-4A8F-485D-B201-301EE2E8B607}" dt="2022-04-25T05:07:12.219" v="142" actId="478"/>
          <ac:graphicFrameMkLst>
            <pc:docMk/>
            <pc:sldMk cId="0" sldId="286"/>
            <ac:graphicFrameMk id="26632" creationId="{00000000-0000-0000-0000-000000000000}"/>
          </ac:graphicFrameMkLst>
        </pc:graphicFrameChg>
        <pc:graphicFrameChg chg="del mod">
          <ac:chgData name="Mohamed Bingabr" userId="00864009-1172-4536-93d5-4dbe32f81f3e" providerId="ADAL" clId="{4CE41190-4A8F-485D-B201-301EE2E8B607}" dt="2022-04-25T05:07:17.208" v="143" actId="478"/>
          <ac:graphicFrameMkLst>
            <pc:docMk/>
            <pc:sldMk cId="0" sldId="286"/>
            <ac:graphicFrameMk id="26633" creationId="{00000000-0000-0000-0000-000000000000}"/>
          </ac:graphicFrameMkLst>
        </pc:graphicFrameChg>
      </pc:sldChg>
      <pc:sldChg chg="del">
        <pc:chgData name="Mohamed Bingabr" userId="00864009-1172-4536-93d5-4dbe32f81f3e" providerId="ADAL" clId="{4CE41190-4A8F-485D-B201-301EE2E8B607}" dt="2022-07-14T01:24:36.362" v="367" actId="2696"/>
        <pc:sldMkLst>
          <pc:docMk/>
          <pc:sldMk cId="0" sldId="299"/>
        </pc:sldMkLst>
      </pc:sldChg>
      <pc:sldChg chg="addSp delSp modSp mod">
        <pc:chgData name="Mohamed Bingabr" userId="00864009-1172-4536-93d5-4dbe32f81f3e" providerId="ADAL" clId="{4CE41190-4A8F-485D-B201-301EE2E8B607}" dt="2022-07-19T14:18:51.647" v="383" actId="207"/>
        <pc:sldMkLst>
          <pc:docMk/>
          <pc:sldMk cId="3032324504" sldId="310"/>
        </pc:sldMkLst>
        <pc:spChg chg="mod">
          <ac:chgData name="Mohamed Bingabr" userId="00864009-1172-4536-93d5-4dbe32f81f3e" providerId="ADAL" clId="{4CE41190-4A8F-485D-B201-301EE2E8B607}" dt="2022-07-19T14:18:44.741" v="382" actId="207"/>
          <ac:spMkLst>
            <pc:docMk/>
            <pc:sldMk cId="3032324504" sldId="310"/>
            <ac:spMk id="2" creationId="{07AFD742-6803-4C8B-9835-8A827624C38C}"/>
          </ac:spMkLst>
        </pc:spChg>
        <pc:spChg chg="mod">
          <ac:chgData name="Mohamed Bingabr" userId="00864009-1172-4536-93d5-4dbe32f81f3e" providerId="ADAL" clId="{4CE41190-4A8F-485D-B201-301EE2E8B607}" dt="2022-07-19T14:18:51.647" v="383" actId="207"/>
          <ac:spMkLst>
            <pc:docMk/>
            <pc:sldMk cId="3032324504" sldId="310"/>
            <ac:spMk id="6" creationId="{F0149B83-049E-4316-AB11-056A28FFAD15}"/>
          </ac:spMkLst>
        </pc:spChg>
        <pc:inkChg chg="add del">
          <ac:chgData name="Mohamed Bingabr" userId="00864009-1172-4536-93d5-4dbe32f81f3e" providerId="ADAL" clId="{4CE41190-4A8F-485D-B201-301EE2E8B607}" dt="2022-07-19T14:15:51.510" v="369"/>
          <ac:inkMkLst>
            <pc:docMk/>
            <pc:sldMk cId="3032324504" sldId="310"/>
            <ac:inkMk id="3" creationId="{673F8E0A-AAA7-A7F9-7636-55EDD42882D2}"/>
          </ac:inkMkLst>
        </pc:inkChg>
        <pc:inkChg chg="add">
          <ac:chgData name="Mohamed Bingabr" userId="00864009-1172-4536-93d5-4dbe32f81f3e" providerId="ADAL" clId="{4CE41190-4A8F-485D-B201-301EE2E8B607}" dt="2022-07-19T14:16:00.842" v="370" actId="9405"/>
          <ac:inkMkLst>
            <pc:docMk/>
            <pc:sldMk cId="3032324504" sldId="310"/>
            <ac:inkMk id="4" creationId="{D595D1C1-A4AC-8183-DA46-9083B5A81E0B}"/>
          </ac:inkMkLst>
        </pc:inkChg>
        <pc:inkChg chg="add del">
          <ac:chgData name="Mohamed Bingabr" userId="00864009-1172-4536-93d5-4dbe32f81f3e" providerId="ADAL" clId="{4CE41190-4A8F-485D-B201-301EE2E8B607}" dt="2022-07-19T14:16:15.527" v="372"/>
          <ac:inkMkLst>
            <pc:docMk/>
            <pc:sldMk cId="3032324504" sldId="310"/>
            <ac:inkMk id="5" creationId="{2AAB3776-25CF-542B-7E7B-4ECAC88DDF98}"/>
          </ac:inkMkLst>
        </pc:inkChg>
        <pc:inkChg chg="add del">
          <ac:chgData name="Mohamed Bingabr" userId="00864009-1172-4536-93d5-4dbe32f81f3e" providerId="ADAL" clId="{4CE41190-4A8F-485D-B201-301EE2E8B607}" dt="2022-07-19T14:17:56.519" v="379"/>
          <ac:inkMkLst>
            <pc:docMk/>
            <pc:sldMk cId="3032324504" sldId="310"/>
            <ac:inkMk id="7" creationId="{D061E1AE-3E55-DB20-550B-8890B38BC46F}"/>
          </ac:inkMkLst>
        </pc:inkChg>
        <pc:inkChg chg="add del">
          <ac:chgData name="Mohamed Bingabr" userId="00864009-1172-4536-93d5-4dbe32f81f3e" providerId="ADAL" clId="{4CE41190-4A8F-485D-B201-301EE2E8B607}" dt="2022-07-19T14:16:46.975" v="375"/>
          <ac:inkMkLst>
            <pc:docMk/>
            <pc:sldMk cId="3032324504" sldId="310"/>
            <ac:inkMk id="8" creationId="{66C719EF-A751-8130-A73F-8CC04FDEC61C}"/>
          </ac:inkMkLst>
        </pc:inkChg>
        <pc:inkChg chg="add">
          <ac:chgData name="Mohamed Bingabr" userId="00864009-1172-4536-93d5-4dbe32f81f3e" providerId="ADAL" clId="{4CE41190-4A8F-485D-B201-301EE2E8B607}" dt="2022-07-19T14:17:02.454" v="376" actId="9405"/>
          <ac:inkMkLst>
            <pc:docMk/>
            <pc:sldMk cId="3032324504" sldId="310"/>
            <ac:inkMk id="9" creationId="{A9A61C0B-8B8B-ED85-24EB-8567F47CF5EC}"/>
          </ac:inkMkLst>
        </pc:inkChg>
        <pc:inkChg chg="add del">
          <ac:chgData name="Mohamed Bingabr" userId="00864009-1172-4536-93d5-4dbe32f81f3e" providerId="ADAL" clId="{4CE41190-4A8F-485D-B201-301EE2E8B607}" dt="2022-07-19T14:17:54.228" v="378"/>
          <ac:inkMkLst>
            <pc:docMk/>
            <pc:sldMk cId="3032324504" sldId="310"/>
            <ac:inkMk id="10" creationId="{067496A6-2DEA-1CA8-8B33-05B0A3A85C04}"/>
          </ac:inkMkLst>
        </pc:inkChg>
        <pc:inkChg chg="add">
          <ac:chgData name="Mohamed Bingabr" userId="00864009-1172-4536-93d5-4dbe32f81f3e" providerId="ADAL" clId="{4CE41190-4A8F-485D-B201-301EE2E8B607}" dt="2022-07-19T14:18:02.239" v="380" actId="9405"/>
          <ac:inkMkLst>
            <pc:docMk/>
            <pc:sldMk cId="3032324504" sldId="310"/>
            <ac:inkMk id="11" creationId="{1734B4C6-88B9-A2FD-39C9-DCC8A5149CA2}"/>
          </ac:inkMkLst>
        </pc:inkChg>
        <pc:inkChg chg="add">
          <ac:chgData name="Mohamed Bingabr" userId="00864009-1172-4536-93d5-4dbe32f81f3e" providerId="ADAL" clId="{4CE41190-4A8F-485D-B201-301EE2E8B607}" dt="2022-07-19T14:18:07.760" v="381" actId="9405"/>
          <ac:inkMkLst>
            <pc:docMk/>
            <pc:sldMk cId="3032324504" sldId="310"/>
            <ac:inkMk id="14" creationId="{6F31E29F-04FB-CCF9-1AB4-AECEB1BC5F51}"/>
          </ac:inkMkLst>
        </pc:ink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89B9DDF1-14ED-4C65-9E15-776F31C5A259}" type="datetimeFigureOut">
              <a:rPr lang="en-US"/>
              <a:pPr>
                <a:defRPr/>
              </a:pPr>
              <a:t>7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8F13387-F088-4D37-ABF0-EF9EDBAA47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52795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7-19T14:16:00.830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936 12 5496 0 0,'0'0'761'0'0,"-5"-6"-200"0"0,4 5-499 0 0,0 1 0 0 0,0-1 0 0 0,-1 0 0 0 0,1 1 0 0 0,0-1 0 0 0,0 1 0 0 0,-1-1 0 0 0,1 1-1 0 0,0 0 1 0 0,-1 0 0 0 0,1-1 0 0 0,-1 1 0 0 0,1 0 0 0 0,0 0 0 0 0,-1 0 0 0 0,1 1 0 0 0,0-1-1 0 0,-1 0 1 0 0,-2 1 0 0 0,-27 8 842 0 0,30-8-552 0 0,-2-1-176 0 0,-19 4 173 0 0,22-4-341 0 0,0 0 0 0 0,-1 0 0 0 0,1 0 0 0 0,0 0-1 0 0,0 0 1 0 0,-1 0 0 0 0,1 0 0 0 0,0 0 0 0 0,0 0 0 0 0,-1 0 0 0 0,1 0 0 0 0,0 0 0 0 0,0 0-1 0 0,-1 0 1 0 0,1 0 0 0 0,0 1 0 0 0,0-1 0 0 0,-1 0 0 0 0,1 0 0 0 0,0 0 0 0 0,0 0-1 0 0,0 0 1 0 0,-1 1 0 0 0,1-1 0 0 0,0 0 0 0 0,0 0 0 0 0,0 0 0 0 0,0 1 0 0 0,-1-1 0 0 0,1 0-1 0 0,-6 5 232 0 0,0-3-89 0 0,1 0 0 0 0,-1-1 0 0 0,-9 1 0 0 0,15-2-143 0 0,-1 0 1 0 0,1 0-1 0 0,0 0 1 0 0,-1 0-1 0 0,1 0 1 0 0,0 0 0 0 0,0 0-1 0 0,-1 0 1 0 0,1 0-1 0 0,0 0 1 0 0,-1 0-1 0 0,1 0 1 0 0,0 0-1 0 0,0 0 1 0 0,-1 1-1 0 0,1-1 1 0 0,0 0 0 0 0,0 0-1 0 0,-1 0 1 0 0,1 0-1 0 0,0 1 1 0 0,0-1-1 0 0,0 0 1 0 0,-1 0-1 0 0,1 0 1 0 0,0 1-1 0 0,0-1 1 0 0,0 1 0 0 0,-1-1-1 0 0,1 0 1 0 0,0 0 0 0 0,0 1 0 0 0,0-1 0 0 0,-1 0 0 0 0,1 0 0 0 0,0 1 0 0 0,0-1 0 0 0,-1 0 0 0 0,1 0-1 0 0,0 0 1 0 0,0 1 0 0 0,-1-1 0 0 0,1 0 0 0 0,0 0 0 0 0,0 0 0 0 0,-1 0 0 0 0,1 0 0 0 0,0 0 0 0 0,-1 0-1 0 0,1 1 1 0 0,0-1 0 0 0,-1 0 0 0 0,1 0 0 0 0,0 0 0 0 0,-1 0 0 0 0,1 0 0 0 0,-1-1 0 0 0,-8 1 243 0 0,-1 1 1 0 0,-18 3-1 0 0,24-3-181 0 0,-9 2-1 0 0,-6 3-5 0 0,-2 4 24 0 0,12-6-85 0 0,0 1-3 0 0,5-3 0 0 0,1-1 0 0 0,-1 1 0 0 0,1 0 0 0 0,-1 0 0 0 0,1 0 0 0 0,0 1 0 0 0,0-1 0 0 0,0 1 0 0 0,0 0 0 0 0,0 0 0 0 0,-3 5 0 0 0,-18 25 0 0 0,19-26 0 0 0,-1 0 0 0 0,2 0 0 0 0,-1 1 0 0 0,-6 14 0 0 0,3-6 15 0 0,1-1 1 0 0,-2 0 0 0 0,0 0 0 0 0,-1-1 0 0 0,-21 24 0 0 0,-10 13 33 0 0,34-42 6 0 0,-1 0 0 0 0,-10 9 0 0 0,11-11-17 0 0,-1 0 1 0 0,1 1-1 0 0,-8 12 0 0 0,-11 11 89 0 0,21-25-95 0 0,0-1 0 0 0,0 1 0 0 0,1 0 0 0 0,-4 7 0 0 0,3-5-9 0 0,-1 0 0 0 0,-10 13 0 0 0,-8 12-17 0 0,-17 41-6 0 0,1-3 0 0 0,-18 63 0 0 0,19-28 0 0 0,30-78 0 0 0,4-10 0 0 0,-11 25 0 0 0,8-25 0 0 0,-7 28 0 0 0,1-4 0 0 0,13-36 0 0 0,-1-1 0 0 0,1 1 0 0 0,0-1 0 0 0,0 10 0 0 0,-1 8 0 0 0,-11 114 0 0 0,9-68 0 0 0,1-51 0 0 0,1 0 0 0 0,1 0 0 0 0,1-1 0 0 0,1 1 0 0 0,3 27 0 0 0,-3-39 0 0 0,-1 0 0 0 0,0 0 0 0 0,-1 0 0 0 0,0 7 0 0 0,0-7 0 0 0,0 0 0 0 0,1 0 0 0 0,-1 0 0 0 0,2 11 0 0 0,2 7 0 0 0,0 31 0 0 0,-3-36 0 0 0,1 0 0 0 0,1 1 0 0 0,5 19 0 0 0,7 32 0 0 0,-1-4 0 0 0,-6-30 0 0 0,16 48 0 0 0,-4-18 0 0 0,-5-25 0 0 0,3 5 0 0 0,-12-30 0 0 0,1 0 0 0 0,1-1 0 0 0,0 0 0 0 0,1 0 0 0 0,11 15 0 0 0,-7-11 0 0 0,-1 0 0 0 0,9 22 0 0 0,-15-32 0 0 0,-1-1 0 0 0,1 0 0 0 0,1-1 0 0 0,-1 1 0 0 0,8 7 0 0 0,-7-9 0 0 0,0 1 0 0 0,0 0 0 0 0,-1 0 0 0 0,-1 0 0 0 0,7 15 0 0 0,19 45 0 0 0,-7-18 0 0 0,-13-30 0 0 0,0 0 0 0 0,17 22 0 0 0,1 4 0 0 0,-16-23 0 0 0,-11-20 0 0 0,1 1 0 0 0,-1-1 0 0 0,1 0 0 0 0,0 0 0 0 0,0 1 0 0 0,0-1 0 0 0,1 0 0 0 0,2 3 0 0 0,3 1-69 0 0,-1 1 1 0 0,0 1 0 0 0,0-1 0 0 0,10 19 0 0 0,6 9 250 0 0,0 1-121 0 0,-20-30-57 0 0,0-1 1 0 0,1 1 0 0 0,0-1-1 0 0,0 0 1 0 0,0 0 0 0 0,1-1-1 0 0,0 1 1 0 0,7 5 0 0 0,31 25-5 0 0,-30-24 0 0 0,0-1 0 0 0,19 12 0 0 0,-11-9 0 0 0,22 20 0 0 0,-19-15 0 0 0,43 33 0 0 0,-56-44 0 0 0,1-1 0 0 0,0 1 0 0 0,1-2 0 0 0,18 8 0 0 0,-1 2 0 0 0,-4-3 164 0 0,-21-9-91 0 0,1-1 0 0 0,0 1 0 0 0,10 2 0 0 0,-4-1-106 0 0,-1 1 0 0 0,0-1 0 0 0,1 2 0 0 0,9 7 1 0 0,-9-5-34 0 0,0-2 1 0 0,23 11 0 0 0,5 2 65 0 0,-31-15 0 0 0,1 1 0 0 0,0-2 0 0 0,15 5 0 0 0,26 10 0 0 0,17 4 0 0 0,-48-16 0 0 0,38 6 0 0 0,0 5 64 0 0,-14-5-63 0 0,-34-10 8 0 0,-2-2 34 0 0,-4-1-20 0 0,-3 0 230 0 0,-2-1-194 0 0,-16-6-47 0 0,9 2-12 0 0,-8-12 0 0 0,11 13 0 0 0,1-1 0 0 0,0 1 0 0 0,0-1 0 0 0,0 0 0 0 0,-4-8 0 0 0,6 9 2 0 0,-1 1 0 0 0,1-1 0 0 0,-1 1 0 0 0,0-1 0 0 0,-4-3 0 0 0,-10-12 50 0 0,-15-20-2 0 0,24 30-28 0 0,-1 0 0 0 0,2-1 0 0 0,-9-13 0 0 0,-17-30 2 0 0,22 37-18 0 0,1 0 0 0 0,0-1 0 0 0,1 0 0 0 0,-8-24 0 0 0,3 12 24 0 0,11 24-22 0 0,1 0 1 0 0,-1-1-1 0 0,-2-9 1 0 0,-2-4-9 0 0,7 14 0 0 0,0 2 0 0 0,1 1 0 0 0,9 5 0 0 0,-8-3 0 0 0,0 0 0 0 0,-1 1 0 0 0,1-1 0 0 0,0 1 0 0 0,-1 0 1 0 0,1-1-1 0 0,0 1 0 0 0,-1 0 0 0 0,1 0 0 0 0,-1 0 0 0 0,0 0 1 0 0,1 1-1 0 0,-1-1 0 0 0,3 3 0 0 0,11 7-14 0 0,-9-7 7 0 0,-1 0 0 0 0,1 0 0 0 0,-1 0 0 0 0,0 0 0 0 0,0 1 0 0 0,0 0 1 0 0,4 6-1 0 0,-2-4 2 0 0,4 4 5 0 0,-6-6 0 0 0,0 0 0 0 0,0 0 0 0 0,-1 1 0 0 0,1-1 0 0 0,-1 1 0 0 0,-1 0 0 0 0,1 0 0 0 0,2 7 0 0 0,16 40 0 0 0,14 26 0 0 0,5 49 0 0 0,-35-112 0 0 0,-4-12 0 0 0,0-1 0 0 0,0 1 0 0 0,-1 0 0 0 0,1 0 0 0 0,-1 0 0 0 0,1 5 0 0 0,-1-6 0 0 0,1-1 0 0 0,2 12 0 0 0,-3-11 3 0 0,-1-4-10 0 0,0 32 75 0 0,0-25-63 0 0,0-5-1 0 0,0 1 1 0 0,0 0-1 0 0,0 0 0 0 0,0 0 1 0 0,-1-1-1 0 0,1 1 0 0 0,0 0 1 0 0,-1 0-1 0 0,0-1 0 0 0,1 1 1 0 0,-1 0-1 0 0,0-1 0 0 0,0 1 1 0 0,0-1-1 0 0,-1 2 0 0 0,2-2-2 0 0,-1 0 0 0 0,1 0 1 0 0,0-1-1 0 0,-1 1 0 0 0,1 0 0 0 0,0 0 0 0 0,-1-1 0 0 0,1 1 0 0 0,-1 0 0 0 0,1-1 0 0 0,-1 1 0 0 0,1-1 1 0 0,-1 1-1 0 0,0 0 0 0 0,1-1 0 0 0,-1 1 0 0 0,0-1 0 0 0,1 0 0 0 0,-1 1 0 0 0,0-1 0 0 0,1 0 0 0 0,-1 1 0 0 0,-2-1 1 0 0,1 1 0 0 0,-6 3 54 0 0,0 0 1 0 0,-1-1-1 0 0,1 0 1 0 0,-1-1 0 0 0,1 0-1 0 0,-1 0 1 0 0,0 0-1 0 0,0-1 1 0 0,1-1 0 0 0,-1 0-1 0 0,0 0 1 0 0,0 0-1 0 0,0-1 1 0 0,-16-4 0 0 0,-25-4 180 0 0,-29-6-151 0 0,10-2-76 0 0,-50-12-11 0 0,113 27-14 0 0,-8-3-43 0 0,-1 1 1 0 0,-1 0-1 0 0,-26-2 1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7-19T14:17:02.444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3148 117 6336 0 0,'0'0'141'0'0,"-9"2"198"0"0,6-2-320 0 0,0 0 1 0 0,0 0-1 0 0,0-1 1 0 0,0 1 0 0 0,0-1-1 0 0,0 0 1 0 0,0 0-1 0 0,-3-1 1 0 0,5 1 4 0 0,-1 0 0 0 0,1 0 1 0 0,0 1-1 0 0,-1-1 1 0 0,1 1-1 0 0,-1-1 0 0 0,1 1 1 0 0,-1-1-1 0 0,1 1 0 0 0,-1 0 1 0 0,1 0-1 0 0,-1 0 0 0 0,-1 0 1 0 0,-6-2 307 0 0,4 0-115 0 0,0 0 1 0 0,1 1-1 0 0,-1-1 0 0 0,-7 0 1 0 0,10 2-129 0 0,1-1-1 0 0,-1 1 1 0 0,0-1 0 0 0,0 0 0 0 0,0 0 0 0 0,0 0 0 0 0,1 0 0 0 0,-1 0-1 0 0,-2-2 1 0 0,2 2-5 0 0,0 0-1 0 0,1 0 1 0 0,-1 0-1 0 0,0 0 1 0 0,0 0-1 0 0,0 0 1 0 0,0 0-1 0 0,-3 0 1 0 0,-15-6 443 0 0,17 6-462 0 0,0-1 0 0 0,1 1 0 0 0,-1 0 0 0 0,0 1 0 0 0,0-1 0 0 0,0 0 1 0 0,-6 0-1 0 0,-25-3 225 0 0,24 3-100 0 0,0 0-1 0 0,-14-3 1 0 0,15 2 36 0 0,-1 0 1 0 0,-16 0-1 0 0,-26-5 529 0 0,-37-1 0 0 0,17 2-206 0 0,-3 0-98 0 0,-2 1-245 0 0,-4-1-31 0 0,46 2-120 0 0,29 3-44 0 0,0 0-1 0 0,0 0 0 0 0,1 1 1 0 0,-1-1-1 0 0,0 2 1 0 0,0-1-1 0 0,-10 2 1 0 0,5 0 2 0 0,0 0 1 0 0,-16 0 0 0 0,16-2-3 0 0,0 1 0 0 0,-20 4 0 0 0,10 0 22 0 0,9-2-19 0 0,0 0 0 0 0,0 0 0 0 0,0 1 0 0 0,1 1 0 0 0,-14 7 1 0 0,5 0-15 0 0,12-9 0 0 0,1 1 0 0 0,0 1 0 0 0,-9 7 0 0 0,-23 20 63 0 0,23-20-63 0 0,1 1 0 0 0,0 1 0 0 0,1 0 0 0 0,-14 18 1 0 0,-16 27-1 0 0,27-40 0 0 0,14-16 0 0 0,0 1 0 0 0,0-1 0 0 0,0 0 0 0 0,0 1 0 0 0,1 0 0 0 0,-3 3 0 0 0,2-1 0 0 0,2-3 0 0 0,0 0 0 0 0,-1 0 0 0 0,1-1 0 0 0,-1 1 0 0 0,1-1 0 0 0,-1 1 0 0 0,0-1 0 0 0,0 1 0 0 0,-4 2 0 0 0,1 0 0 0 0,1 0 0 0 0,-1 0 0 0 0,1 0 0 0 0,0 1 0 0 0,1-1 0 0 0,-6 11 0 0 0,-10 15 0 0 0,6-13 0 0 0,1 1 0 0 0,1-1 0 0 0,-11 25 0 0 0,13-26 0 0 0,-3 9 0 0 0,-15 36 0 0 0,11 8 0 0 0,15-65 0 0 0,-3 57 0 0 0,-1-16 0 0 0,-4 42-12 0 0,5-20-48 0 0,2-45 60 0 0,2 39 0 0 0,1-22 0 0 0,8 37 0 0 0,-5 6 0 0 0,1 20 0 0 0,-6-77 0 0 0,0-17 0 0 0,1 0 0 0 0,0-1-1 0 0,1 10 1 0 0,-1-11-8 0 0,1 0 0 0 0,-2 1 0 0 0,-1 9 0 0 0,1-10-1 0 0,1 0-1 0 0,-1 0 1 0 0,1 0-1 0 0,1 8 1 0 0,11 84 73 0 0,-3-18-64 0 0,-5-22 0 0 0,-1-34 0 0 0,-2 0 0 0 0,-3 27 0 0 0,1-4 0 0 0,0 10 0 0 0,-8 60 0 0 0,3-35 0 0 0,5-53 0 0 0,-1 0 0 0 0,-10 43 0 0 0,7-34 0 0 0,4-29 0 0 0,0-1 0 0 0,-1 1 0 0 0,-2 11 0 0 0,-1-5 0 0 0,2 1 0 0 0,0 0 0 0 0,1 1 0 0 0,1-1 0 0 0,1 18 0 0 0,-3 37 0 0 0,-3 29 0 0 0,3-15 0 0 0,1-55 0 0 0,2-21 0 0 0,0 0 0 0 0,-3 16 0 0 0,-1-3 0 0 0,2 0 0 0 0,0 31 0 0 0,-2 18 0 0 0,4-65 0 0 0,0 0 0 0 0,0 0 0 0 0,2 9 0 0 0,0 8 0 0 0,11 294 0 0 0,0-239 0 0 0,3 8 0 0 0,-1-7 0 0 0,-7-36 0 0 0,-5-28 0 0 0,0 0 0 0 0,0 22 0 0 0,6 62 0 0 0,-4-30 0 0 0,-1-3 0 0 0,-3-55 0 0 0,0 1 0 0 0,4 14 0 0 0,-3-15 0 0 0,0 1 0 0 0,0 15 0 0 0,4 45 0 0 0,-2-50 0 0 0,0 6 0 0 0,-3-15 0 0 0,4 21 0 0 0,-2-10 0 0 0,1 1 0 0 0,1 24 0 0 0,-4-30 0 0 0,0 0 0 0 0,8 28 0 0 0,-5-28 0 0 0,-1 0 0 0 0,1 29 0 0 0,-3-33 0 0 0,4 23 0 0 0,-3-23 0 0 0,2 25 0 0 0,0 37 0 0 0,3 2 0 0 0,-1-2 0 0 0,3 39 0 0 0,0-4 0 0 0,-4-6 0 0 0,-2-40 0 0 0,0-46 21 0 0,-2 1 0 0 0,-3 41 1 0 0,0-34-22 0 0,1 1 0 0 0,4 37 0 0 0,1 6 0 0 0,-4 131 74 0 0,1-159 10 0 0,0-24-73 0 0,0-1 0 0 0,-4 22 0 0 0,1-15 9 0 0,2 45 0 0 0,1-45 62 0 0,-4 45-1 0 0,-1-24-24 0 0,3-29-58 0 0,0 0 0 0 0,-7 28-1 0 0,-15 70 66 0 0,-5 71 64 0 0,19-91-128 0 0,6-75 16 0 0,2-1 0 0 0,1 0 0 0 0,2 31 0 0 0,-1-41-3 0 0,-2 0-1 0 0,1 1 0 0 0,-1-1 0 0 0,-4 14 0 0 0,3-10-10 0 0,-2 28-1 0 0,-1 51 63 0 0,5-86-64 0 0,-1 0 0 0 0,-1 0 0 0 0,-2 9 0 0 0,3-11 0 0 0,-1 0 0 0 0,1 0 0 0 0,0 0 0 0 0,1 0 0 0 0,-1 1 0 0 0,2 9 0 0 0,-1-8 1 0 0,0 1-1 0 0,0-1 0 0 0,0 1 0 0 0,-1 0 0 0 0,-3 12 0 0 0,2-9 32 0 0,-1 23-1 0 0,2-17-31 0 0,1 12 0 0 0,2-6 0 0 0,-1-1 0 0 0,-2 27 0 0 0,0-8 54 0 0,10 103 10 0 0,-6-105-54 0 0,-2-30 3 0 0,0 1 0 0 0,0-1 0 0 0,-1 1 0 0 0,-2 16-1 0 0,-10 52 42 0 0,9-59-49 0 0,0 31 1 0 0,0 3-7 0 0,1-33 1 0 0,2-1 0 0 0,2 32 0 0 0,-1-33 0 0 0,0 0 0 0 0,-3 35 0 0 0,0-35 0 0 0,1-1 0 0 0,2 20 0 0 0,0-20 0 0 0,-1 0 0 0 0,-4 26 0 0 0,3-26 0 0 0,0 0 0 0 0,1 0 0 0 0,1 0 0 0 0,0 0 0 0 0,6 22 0 0 0,-6-35 0 0 0,4 50 0 0 0,-1 86 0 0 0,-4-118 0 0 0,5 98 0 0 0,4 1 0 0 0,-9-110 0 0 0,2 1 0 0 0,2 15 0 0 0,-1-16 0 0 0,-1 0 0 0 0,0 16 0 0 0,7 51 0 0 0,-8-50 0 0 0,7 35 0 0 0,-4-34 0 0 0,1 37 0 0 0,-2 37 0 0 0,-2-74 0 0 0,0-21 0 0 0,-1 0 0 0 0,1 1 0 0 0,-4 16 0 0 0,3-22 0 0 0,0 0 0 0 0,0 0 0 0 0,0 0 0 0 0,1 0 0 0 0,0 5 0 0 0,1 12 0 0 0,7 77 0 0 0,-4-4 0 0 0,-1 39 0 0 0,-12 51 0 0 0,7-159 0 0 0,3 47 0 0 0,0-52 0 0 0,-1 0 0 0 0,-1 0 0 0 0,-5 39 0 0 0,-5 15 0 0 0,-1 5 0 0 0,-38 155 0 0 0,46-218 7 0 0,2-9 7 0 0,-1 0 1 0 0,1 0-1 0 0,-4 7 0 0 0,1-4-14 0 0,1 1 0 0 0,-3 13 0 0 0,4-15 0 0 0,0-1 0 0 0,0 0 0 0 0,-1 1 0 0 0,0-1 0 0 0,-4 8 0 0 0,-3 5 0 0 0,0 1 0 0 0,2 0 0 0 0,1 1 0 0 0,-8 40 0 0 0,8-32 0 0 0,-19 53 0 0 0,14-51 0 0 0,-11 45 0 0 0,-1 7 0 0 0,17-64 0 0 0,-68 170 0 0 0,44-114 0 0 0,5-24 0 0 0,-1-3 0 0 0,15-30 9 0 0,-17 36-1 0 0,23-41-2 0 0,-1 0 0 0 0,-1-1 0 0 0,0 0 0 0 0,-1-1 1 0 0,-13 16-1 0 0,18-24-17 0 0,1 0 0 0 0,0-1 1 0 0,0 1-1 0 0,-5 10 0 0 0,6-10 1 0 0,-1 0-1 0 0,0 0 0 0 0,0 0 1 0 0,-6 8-1 0 0,-3 1 5 0 0,1 1 0 0 0,0 1 0 0 0,-14 28 0 0 0,10-16-45 0 0,-2-4 51 0 0,13-18 0 0 0,0 0 0 0 0,0-1 0 0 0,0 2 0 0 0,-3 8 0 0 0,2-4 0 0 0,0 1 0 0 0,-1-1 0 0 0,-1 0 0 0 0,0 0 0 0 0,-10 12 0 0 0,0-3 0 0 0,-30 26 0 0 0,42-41 0 0 0,0 1 0 0 0,1-1 0 0 0,-5 7 0 0 0,-11 14 0 0 0,-11 7 0 0 0,0 5 0 0 0,-23 17 0 0 0,30-30 0 0 0,7-7 0 0 0,1-2 0 0 0,-36 27 0 0 0,26-25 0 0 0,-36 35 0 0 0,4-10 0 0 0,-3 15 0 0 0,21-22 0 0 0,8-1 0 0 0,10-19 0 0 0,18-12 0 0 0,3-3 0 0 0,0 1 0 0 0,0-1 0 0 0,-1 0 0 0 0,1 0 0 0 0,-1 0 0 0 0,1 0 0 0 0,-1 0 0 0 0,1 0 0 0 0,-1-1 0 0 0,-2 2 0 0 0,-22 14 0 0 0,21-12 0 0 0,-3 3-10 0 0,-3 0-37 0 0,8-7 36 0 0,-2 1 18 0 0,-15 12-10 0 0,8-6 22 0 0,7-4 0 0 0,-8 0-3 0 0,-10 11-70 0 0,1-3 54 0 0,18-9 0 0 0,2-1 0 0 0,-11 12 0 0 0,-7 2 0 0 0,14-10 0 0 0,0-1 0 0 0,1 1 0 0 0,0 1 0 0 0,0-1 0 0 0,0 1 0 0 0,1 0 0 0 0,-6 9 0 0 0,9-13 0 0 0,0-1 0 0 0,0 1 0 0 0,0-1 0 0 0,0 0 0 0 0,0 1 0 0 0,-1-1 0 0 0,1 0 0 0 0,-1 0 0 0 0,1 0 0 0 0,0 0 0 0 0,-3 1 0 0 0,-6 5 0 0 0,-1 1 0 0 0,5-1 0 0 0,-14 12 0 0 0,14-14 0 0 0,0-1 0 0 0,-3 0 0 0 0,-2-1 0 0 0,2-2 15 0 0,8-1 29 0 0,2 0-284 0 0,1 1 235 0 0,-1-1 0 0 0,0 1-1 0 0,1-1 1 0 0,-1 1 0 0 0,1-1-1 0 0,-1 0 1 0 0,0 0 0 0 0,1 0 0 0 0,-1 0-1 0 0,1 0 1 0 0,-1 0 0 0 0,0 0 0 0 0,1-1-1 0 0,-1 1 1 0 0,1 0 0 0 0,1-1-1 0 0,1-1-8 0 0,14-5-53 0 0,-15 6 63 0 0,-1 0-1 0 0,1-1 0 0 0,0 1 0 0 0,-1-1 0 0 0,0 1 0 0 0,1-1 0 0 0,-1 0 0 0 0,0 0 1 0 0,0 0-1 0 0,0-1 0 0 0,0 1 0 0 0,0 0 0 0 0,2-4 0 0 0,0-1-59 0 0,-1-1 1 0 0,0 1-1 0 0,3-12 0 0 0,-5 12 51 0 0,1 1 0 0 0,0 0 0 0 0,1-1-1 0 0,0 1 1 0 0,0 0 0 0 0,4-7-1 0 0,-2 6-39 0 0,-3 5 42 0 0,0-1 1 0 0,0 1-1 0 0,0-1 0 0 0,0 1 1 0 0,5-4-1 0 0,-1-1 0 0 0,-6 4 12 0 0,0 2-1 0 0,1-1 0 0 0,0 0 0 0 0,1 0 0 0 0,-1 0 0 0 0,1 0 0 0 0,0 0 0 0 0,0 1 0 0 0,0-1 0 0 0,3-2 0 0 0,-3 3 0 0 0,0-1 0 0 0,0 1 0 0 0,0-1 0 0 0,0 0 0 0 0,-1 0 0 0 0,1 0 0 0 0,0 0 0 0 0,-1 0 0 0 0,2-3 0 0 0,5-9 0 0 0,0 0 0 0 0,0 1 0 0 0,11-13 0 0 0,-13 18 0 0 0,-5 8 0 0 0,-1-1 0 0 0,0 0 0 0 0,1 1 0 0 0,-1-1 0 0 0,0 1 0 0 0,1-1 0 0 0,-1 0 0 0 0,1 1 0 0 0,-1-1 0 0 0,1 1 0 0 0,-1-1 0 0 0,1 1 0 0 0,-1-1 0 0 0,1 1 0 0 0,0-1 0 0 0,-1 1 0 0 0,1 0 0 0 0,0-1 0 0 0,0 1 0 0 0,2-1-1 0 0,6 0 1 0 0,-6 3 1 0 0,-1 1-1 0 0,10 1 0 0 0,-3-2-1 0 0,-1-1 12 0 0,-7 0 106 0 0,-24-4 75 0 0,17 3-202 0 0,-14 0-44 0 0,12 1 54 0 0,-3 6 0 0 0,0 4 0 0 0,8-9 0 0 0,2-2 0 0 0,0 1 0 0 0,0 0 0 0 0,0 0 0 0 0,0 0 0 0 0,0-1 0 0 0,0 1 0 0 0,0 0 0 0 0,0 1 0 0 0,0-1 0 0 0,0 0 0 0 0,0 0 0 0 0,1 0 0 0 0,-1 0 0 0 0,1 1 0 0 0,-2 1 0 0 0,-3 9 0 0 0,-26 55 0 0 0,26-57 0 0 0,-21 27 0 0 0,23-32 0 0 0,0 0 0 0 0,-1-1 0 0 0,1 1 0 0 0,-9 7 0 0 0,-7 7 0 0 0,16-17 0 0 0,2-1 0 0 0,0-1 0 0 0,1 1 0 0 0,-1-1 0 0 0,0 1 0 0 0,1 0 0 0 0,-1-1 0 0 0,0 1 0 0 0,1 0 0 0 0,-1-1 0 0 0,1 1 0 0 0,-1 0 0 0 0,1 0 0 0 0,-1 0 0 0 0,1 0 0 0 0,0-1 0 0 0,-1 2 0 0 0,-12 27 0 0 0,9-19 0 0 0,3-2 0 0 0,-2 0 0 0 0,2 1 0 0 0,0 2 0 0 0,-3-3 0 0 0,1-4-10 0 0,3-4 8 0 0,-1 0 0 0 0,1 0 0 0 0,0 1-1 0 0,0-1 1 0 0,0 0 0 0 0,0 0 0 0 0,-1 0 0 0 0,1 1 0 0 0,0-1 0 0 0,0 0 0 0 0,0 0 0 0 0,0 1 0 0 0,0-1-1 0 0,0 0 1 0 0,0 0 0 0 0,0 1 0 0 0,0-1 0 0 0,0 0 0 0 0,0 1 0 0 0,0-1 0 0 0,0 0 0 0 0,0 0 0 0 0,0 1 0 0 0,0-1-1 0 0,0 0 1 0 0,0 1 0 0 0,1 11-5 0 0,-1-12 4 0 0,0 1 0 0 0,1-1 0 0 0,-1 1 0 0 0,0-1 0 0 0,1 1 0 0 0,-1-1 0 0 0,0 0 0 0 0,1 1 0 0 0,-1-1 0 0 0,0 1 0 0 0,1-1 0 0 0,-1 0 0 0 0,1 1 1 0 0,-1-1-1 0 0,1 0 0 0 0,-1 1 0 0 0,1-1 0 0 0,0 0 0 0 0,0 1-5 0 0,0 0 4 0 0,1 0 0 0 0,-1 0 0 0 0,0 0 0 0 0,1 0 0 0 0,-1 0 0 0 0,1-1 0 0 0,-1 1 0 0 0,1 0 0 0 0,0-1 0 0 0,-1 1 0 0 0,1-1 0 0 0,2 1 0 0 0,7 2-51 0 0,-9-2 54 0 0,1 0 0 0 0,-1-1-1 0 0,1 1 1 0 0,0-1 0 0 0,-1 1-1 0 0,1-1 1 0 0,0 0 0 0 0,3 0 0 0 0,-2 0 1 0 0,0 0 0 0 0,0 0 0 0 0,0 1 0 0 0,0-1 0 0 0,6 2 1 0 0,-3 0-4 0 0,1-1 1 0 0,-1 0 0 0 0,1-1-1 0 0,0 1 1 0 0,-1-2 0 0 0,1 1-1 0 0,8-2 1 0 0,19 0-44 0 0,84 2 47 0 0,-110 0-1 0 0,4 4-1 0 0,-12-4 1 0 0,10 0 11 0 0,-9 0 177 0 0,-2-1-184 0 0,0 1-1 0 0,0-1 1 0 0,0 1-1 0 0,0-1 1 0 0,-1 1-1 0 0,1-1 1 0 0,0 1 0 0 0,0-1-1 0 0,0 1 1 0 0,0-1-1 0 0,0 1 1 0 0,-1-1-1 0 0,1 1 1 0 0,0 0-1 0 0,0-1 1 0 0,-1 1-1 0 0,1-1 1 0 0,0 1 0 0 0,-1-1-1 0 0,-18-13-9 0 0,8 7 6 0 0,10 6 0 0 0,0 0 0 0 0,0 1 0 0 0,0-1 0 0 0,0 1 0 0 0,0-1 0 0 0,0 1 0 0 0,0-1 0 0 0,0 1 0 0 0,0-1 0 0 0,0 1 0 0 0,-1 0 0 0 0,-1-1 0 0 0,1 0 0 0 0,1 1 0 0 0,-1-1 0 0 0,0 1 0 0 0,0 0 0 0 0,1 0 0 0 0,-1-1 0 0 0,0 1 0 0 0,1 0 0 0 0,-1 1 0 0 0,-2-1 0 0 0,-13 1 0 0 0,-7 0 3 0 0,2-1 17 0 0,1 0 1 0 0,-23-4-1 0 0,3-1-20 0 0,-32-2 64 0 0,52 5-63 0 0,-7-1-2 0 0,17 0-5 0 0,9 4 19 0 0,-20-10-116 0 0,22 7 97 0 0,-1 1-1 0 0,0 0 0 0 0,0-1 0 0 0,0 1 0 0 0,1 0 0 0 0,-1-1 0 0 0,1 1 0 0 0,-1-1 0 0 0,1 1 1 0 0,-1-1-1 0 0,1 1 0 0 0,0-1 0 0 0,0 1 0 0 0,0-3 0 0 0,-1-19 2 0 0,0 17-13 0 0,2 1-1 0 0,-1 0 1 0 0,1 0-1 0 0,0 0 1 0 0,0-1-1 0 0,0 1 1 0 0,1 0-1 0 0,-1 0 0 0 0,1 1 1 0 0,0-1-1 0 0,1 0 1 0 0,3-5-1 0 0,0 2 34 0 0,-1 0-1 0 0,1 1 1 0 0,11-10-1 0 0,-9 9-16 0 0,-1 1 1 0 0,12-18-1 0 0,-11 14-6 0 0,1 1-1 0 0,0-1 1 0 0,17-14-1 0 0,-4 5-138 0 0,13-8 137 0 0,-14 7 32 0 0,-15 15-15 0 0,0 0 0 0 0,0 0 0 0 0,0 0 0 0 0,-1-1 0 0 0,7-11 0 0 0,-6 7 4 0 0,-3 7-30 0 0,0-1-1 0 0,-1 1 0 0 0,0-1 0 0 0,0 0 1 0 0,0 1-1 0 0,0-1 0 0 0,-1 0 0 0 0,1 0 1 0 0,-1 0-1 0 0,0-7 0 0 0,3-21-222 0 0,0 19 30 0 0,-3 11 47 0 0,-2 9 110 0 0,-4 25-229 0 0,3-20 107 0 0,0-1-1 0 0,-6 20 1 0 0,0-6-81 0 0,6-16 154 0 0,0-1 0 0 0,-1 0 1 0 0,0 1-1 0 0,-1-1 0 0 0,-4 8 1 0 0,-8 10-298 0 0,13-19 221 0 0,-1 0 0 0 0,0 0 0 0 0,0-1 1 0 0,0 1-1 0 0,-10 8 0 0 0,1 2-662 0 0,12-14 508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7-19T14:18:02.229"/>
    </inkml:context>
    <inkml:brush xml:id="br0">
      <inkml:brushProperty name="width" value="0.1" units="cm"/>
      <inkml:brushProperty name="height" value="0.1" units="cm"/>
      <inkml:brushProperty name="color" value="#008C3A"/>
    </inkml:brush>
  </inkml:definitions>
  <inkml:trace contextRef="#ctx0" brushRef="#br0">18 20 5792 0 0,'0'0'166'0'0,"-1"-1"-6"0"0,-2-1-78 0 0,2 2 159 0 0,-12-9 3236 0 0,66 6-3491 0 0,11-1 92 0 0,-36 11-4 0 0,-11-6-42 0 0,-1 1 0 0 0,18 3 1 0 0,-7 0 3 0 0,-11-2-3 0 0,11 2 119 0 0,-11-4-55 0 0,0 0 0 0 0,16 4-1 0 0,-17-2-71 0 0,1-1 0 0 0,16 1-1 0 0,-22-3-9 0 0,0 1 1 0 0,13 2-1 0 0,-3 1-7 0 0,19 7-11 0 0,-13-2 16 0 0,-8-4 38 0 0,-1 1-1 0 0,32 17 1 0 0,-13-6-13 0 0,-27-12-29 0 0,1 0 0 0 0,-1 1 0 0 0,13 11 0 0 0,16 9 31 0 0,-24-16 41 0 0,0 0 0 0 0,-1 1 1 0 0,21 22-1 0 0,-29-28-2 0 0,16 17 17 0 0,0 0 48 0 0,32 25 0 0 0,-41-37-173 0 0,-2 0 1 0 0,1 0 0 0 0,8 13 0 0 0,-11-13 11 0 0,0-1 0 0 0,1 0-1 0 0,0 0 1 0 0,15 11 0 0 0,-19-17 63 0 0,-1 1 0 0 0,0-1 0 0 0,7 9 0 0 0,7 5-39 0 0,34 37 193 0 0,-30-30-144 0 0,-4 2-109 0 0,0-1 36 0 0,48 66 492 0 0,-59-81-440 0 0,0 1 1 0 0,-1 0-1 0 0,8 19 1 0 0,-8-16 69 0 0,16 26 0 0 0,-19-34-84 0 0,1 0-1 0 0,-1 1 1 0 0,-1-1 0 0 0,1 1-1 0 0,1 10 1 0 0,7 17 74 0 0,9 8 57 0 0,-11-25-191 0 0,-1 0 0 0 0,8 25-1 0 0,2 8-42 0 0,-13-33 235 0 0,1-1 0 0 0,10 21 0 0 0,-9-22-152 0 0,0 0 1 0 0,5 22 0 0 0,6 15-2 0 0,-14-37 0 0 0,0 0 0 0 0,11 25 0 0 0,5 15 0 0 0,-7-21 0 0 0,-9-27 0 0 0,-1 0 0 0 0,-1 0 0 0 0,3 8 0 0 0,21 82 0 0 0,-8-37 0 0 0,6 13-10 0 0,4 19 189 0 0,-22-72-56 0 0,2 12-45 0 0,-5-18-174 0 0,1 0-1 0 0,5 16 1 0 0,1 5 79 0 0,-5-16 21 0 0,22 107 45 0 0,-24-108-38 0 0,-1-7-11 0 0,0 0 0 0 0,-1 12 0 0 0,0-17-1 0 0,-1 0 1 0 0,1 0 0 0 0,0 0 0 0 0,3 10-1 0 0,3 15 16 0 0,19 140 180 0 0,-17-68-262 0 0,-8-89 61 0 0,0 1 1 0 0,-1 14-1 0 0,-1-15 7 0 0,1-1 0 0 0,3 18 1 0 0,1 45-2 0 0,5 34 0 0 0,-5-30 0 0 0,0 3 0 0 0,-4-76 0 0 0,0-1 0 0 0,0 1 0 0 0,-2 10 0 0 0,0 11 0 0 0,9 86 55 0 0,-1 2 20 0 0,-4-73-61 0 0,-1-22-14 0 0,-3 36 0 0 0,-1 3 0 0 0,0 6 0 0 0,-7 43 74 0 0,8-93-47 0 0,0-1 18 0 0,1 26 1 0 0,-8 67-190 0 0,8-95 142 0 0,0 0 1 0 0,-1-1-1 0 0,-5 19 1 0 0,3-18 18 0 0,2-1 1 0 0,-1 0-1 0 0,0 20 1 0 0,3-19-18 0 0,-2 0 0 0 0,0 0 0 0 0,-5 19 0 0 0,4-20 0 0 0,0 1 0 0 0,1 0 0 0 0,-1 18 0 0 0,-6 111 0 0 0,8-118 0 0 0,-7 45 0 0 0,6-49 0 0 0,1-12 0 0 0,1 0 0 0 0,-1 0 0 0 0,-3 9 0 0 0,3-6 0 0 0,1-9 0 0 0,0 0 0 0 0,0 0 0 0 0,-1 0 0 0 0,1 0 0 0 0,0 0 0 0 0,-1 0 0 0 0,-1 4 0 0 0,-16 53 0 0 0,8-26 0 0 0,2-4 0 0 0,5-20 0 0 0,1 1 0 0 0,-3 16 0 0 0,-2 11 0 0 0,3-22 0 0 0,1 0 0 0 0,0 1 0 0 0,0 18 0 0 0,3-19 0 0 0,-2-1 0 0 0,0 1 0 0 0,-7 23 0 0 0,6-26 0 0 0,0 1 0 0 0,0 0 0 0 0,1 0 0 0 0,0 26 0 0 0,1-30 0 0 0,1 0 0 0 0,-6 17 0 0 0,4-17 0 0 0,1-1 0 0 0,-2 19 0 0 0,2-13 0 0 0,-1 0 0 0 0,0 0 0 0 0,-6 22 0 0 0,-2 8 0 0 0,5-21 0 0 0,-7 25 0 0 0,3-8 3 0 0,8-33 7 0 0,0 1 1 0 0,-1-1 0 0 0,0 1-1 0 0,0-1 1 0 0,-1 0-1 0 0,-3 7 1 0 0,2-6 20 0 0,1 0 0 0 0,0 0 0 0 0,-4 15 0 0 0,5-15-30 0 0,0 0 1 0 0,-1 0 0 0 0,-5 12 0 0 0,3-9-2 0 0,0 0 0 0 0,-5 19 0 0 0,-4 11 0 0 0,-4 6 0 0 0,5-17-2 0 0,6-13 41 0 0,-13 23 0 0 0,10-14 81 0 0,-2 3-108 0 0,10-24-10 0 0,0-1-1 0 0,1 1 1 0 0,-1-1 0 0 0,-1 1 0 0 0,-5 7-1 0 0,6-9 5 0 0,1 0 0 0 0,-1 1 0 0 0,0-1 0 0 0,1 0 0 0 0,-1 1 0 0 0,1-1 0 0 0,0 1-1 0 0,0 3 1 0 0,-4 10-5 0 0,0-3 34 0 0,1 0 0 0 0,-3 17 0 0 0,-11 42 52 0 0,5-44-87 0 0,-1 1 0 0 0,10-21 9 0 0,-1 0 1 0 0,-8 11 0 0 0,8-13-1 0 0,1 0-1 0 0,-1 1 1 0 0,-3 11 0 0 0,-16 32-9 0 0,7-20 0 0 0,6-13 0 0 0,9-16 0 0 0,1 0 0 0 0,0-1 0 0 0,0 1 0 0 0,-1 0 0 0 0,1 0 0 0 0,0 0 0 0 0,1 0 0 0 0,-3 4 0 0 0,2-3 21 0 0,0 0 1 0 0,0 1 0 0 0,-1-1 0 0 0,1 0 0 0 0,-1 0 0 0 0,-3 4 0 0 0,-6 11 65 0 0,-2 12-40 0 0,7-14-71 0 0,-2 0 0 0 0,-13 23 1 0 0,-15 12 23 0 0,14-10 0 0 0,16-30 0 0 0,4-8 0 0 0,0 1 0 0 0,-1 0 0 0 0,1-1 0 0 0,-1 1 0 0 0,0-1 0 0 0,-4 4 0 0 0,-8 18-1 0 0,6-9 12 0 0,-33 48 43 0 0,8-5-65 0 0,19-28-102 0 0,15-29 121 0 0,-1 1 0 0 0,0-1 0 0 0,0 0-1 0 0,0 1 1 0 0,-1-1 0 0 0,1 0 0 0 0,-1 0-1 0 0,-2 4 1 0 0,2-4-2 0 0,0 1-1 0 0,0 0 0 0 0,0 0 1 0 0,0 0-1 0 0,1 0 0 0 0,-1 0 1 0 0,1 0-1 0 0,0 1 0 0 0,-2 4 1 0 0,-1 0-6 0 0,-16 19 0 0 0,-2 8 0 0 0,15-28 0 0 0,6-6-1 0 0,0-1 0 0 0,1 1 0 0 0,-1 0 1 0 0,0 0-1 0 0,1-1 0 0 0,-1 1 0 0 0,1 0 1 0 0,0 0-1 0 0,-1 0 0 0 0,1-1 0 0 0,-1 1 0 0 0,1 0 1 0 0,-1 2-1 0 0,-3 4-42 0 0,-32 32 86 0 0,34-37-36 0 0,-8 8-3 0 0,2 1-9 0 0,7-8 13 0 0,-1-1 0 0 0,1 1 0 0 0,-1-1-1 0 0,0 0 1 0 0,0 1 0 0 0,0-1 0 0 0,0 0 0 0 0,-1 0 0 0 0,-2 2 0 0 0,4-4-2 0 0,0 1 0 0 0,-1 0-1 0 0,1 0 1 0 0,0-1 0 0 0,0 1-1 0 0,-1-1 1 0 0,1 1 0 0 0,-1-1-1 0 0,1 0 1 0 0,0 0 0 0 0,-1 1-1 0 0,1-1 1 0 0,-1 0 0 0 0,1 0-1 0 0,-1 0 1 0 0,1-1 0 0 0,0 1 0 0 0,-1 0-1 0 0,-2-1 1 0 0,-2 0-2 0 0,4 0 6 0 0,-1 0 0 0 0,0 0 0 0 0,0 0 0 0 0,1 0 0 0 0,-1 0 0 0 0,1 0 0 0 0,-1-1 0 0 0,1 1 0 0 0,0-1 0 0 0,-1 0 0 0 0,1 0 1 0 0,0 0-1 0 0,0 0 0 0 0,0 0 0 0 0,0 0 0 0 0,1 0 0 0 0,-1-1 0 0 0,1 1 0 0 0,-1-1 0 0 0,1 1 0 0 0,0-1 0 0 0,-1-3 1 0 0,-7-9-2 0 0,8 13-24 0 0,-1 0 1 0 0,1 0 0 0 0,0-1-1 0 0,0 1 1 0 0,0 0 0 0 0,0 0 0 0 0,-1-5-1 0 0,-1-6-156 0 0,1 6 177 0 0,0 0 0 0 0,1 0 0 0 0,-1 0 0 0 0,2 1 0 0 0,-1-1 0 0 0,1-1 0 0 0,0 1 0 0 0,0 0 0 0 0,2-7 1 0 0,2-9-21 0 0,-2 13-8 0 0,0-1 0 0 0,1 1 1 0 0,0 0-1 0 0,0 0 0 0 0,8-15 1 0 0,-11 23 21 0 0,1 1 0 0 0,0-1 0 0 0,0 0 0 0 0,-1 0 0 0 0,1 1 0 0 0,-1-1 0 0 0,0 0 0 0 0,1-2 0 0 0,-1-1 0 0 0,1-1 0 0 0,1 1 0 0 0,-1 0 0 0 0,3-7 0 0 0,0 0-11 0 0,-4 64-53 0 0,-44 173 344 0 0,40-206-301 0 0,2 0-1 0 0,0 0 1 0 0,1 28 0 0 0,-2-28 54 0 0,3-17-29 0 0,-1 0-1 0 0,1 0 1 0 0,-1 0-1 0 0,1 0 1 0 0,0 0-1 0 0,0 0 1 0 0,0 0-1 0 0,1 4 1 0 0,0-2-4 0 0,0-1 0 0 0,0 1-1 0 0,1-1 1 0 0,0 0 0 0 0,-1 1 0 0 0,1-1 0 0 0,0 0 0 0 0,3 3 0 0 0,-4-4 0 0 0,0-1 0 0 0,0 0 0 0 0,0 0 0 0 0,0 1 0 0 0,1-1 0 0 0,-1 0 0 0 0,0 0 0 0 0,0 0 0 0 0,1 0 0 0 0,-1-1 0 0 0,1 1 0 0 0,-1 0 0 0 0,0-1 0 0 0,1 1 0 0 0,-1-1 0 0 0,1 1 0 0 0,0-1 0 0 0,-1 0 0 0 0,4 1 0 0 0,-1-1 0 0 0,1-1 0 0 0,-1 1 0 0 0,0-1 0 0 0,1 0 0 0 0,5-3 0 0 0,12-1 0 0 0,53-14 0 0 0,-64 15 19 0 0,-1-1 0 0 0,0 0 0 0 0,0 0 0 0 0,-1-1 0 0 0,11-8 0 0 0,10-6 43 0 0,9-6 28 0 0,-2-1 0 0 0,0-1 0 0 0,-2-2 0 0 0,49-55 0 0 0,-72 72-89 0 0,12-20 0 0 0,-10 11-4408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2-07-19T14:18:07.760"/>
    </inkml:context>
    <inkml:brush xml:id="br0">
      <inkml:brushProperty name="width" value="0.1" units="cm"/>
      <inkml:brushProperty name="height" value="0.1" units="cm"/>
      <inkml:brushProperty name="color" value="#E71224"/>
    </inkml:brush>
  </inkml:definitions>
  <inkml:trace contextRef="#ctx0" brushRef="#br0">1451 1 5552 0 0,'0'0'369'0'0,"-2"0"-86"0"0,-2 0-130 0 0,0 0 0 0 0,0 0 0 0 0,-1 0 0 0 0,1 1 0 0 0,0 0 0 0 0,0 0 0 0 0,0 0 1 0 0,0 0-1 0 0,0 1 0 0 0,-5 2 0 0 0,-3 0-20 0 0,2 1-109 0 0,2 7 30 0 0,7-10-34 0 0,0 0 1 0 0,-1 0-1 0 0,1 0 0 0 0,-1 0 1 0 0,1 0-1 0 0,-1 0 1 0 0,0 0-1 0 0,-2 2 0 0 0,-34 30 266 0 0,4 0 194 0 0,32-33-360 0 0,1 1-94 0 0,0 0 0 0 0,0 0 0 0 0,0-1 0 0 0,0 1 1 0 0,0 0-1 0 0,0-1 0 0 0,-1 1 0 0 0,1-1 0 0 0,-1 0 0 0 0,1 1 1 0 0,-3 0-1 0 0,-1 3 45 0 0,-14 14 328 0 0,-18 23 1 0 0,15-20-51 0 0,-2 0-82 0 0,16-11-171 0 0,-45 52 320 0 0,1 0-32 0 0,-19 20-144 0 0,1-3 146 0 0,58-65-238 0 0,-1-1 0 0 0,-14 12 0 0 0,12-12-15 0 0,-17 20 0 0 0,21-19-55 0 0,-103 118 812 0 0,97-115-859 0 0,2 2 0 0 0,0-1 0 0 0,-19 34 0 0 0,19-30 87 0 0,-5 9 104 0 0,16-23-181 0 0,-1 0 1 0 0,-11 15 0 0 0,-9 13-61 0 0,8-7-40 0 0,9-17 55 0 0,-10 23 1 0 0,-22 50 41 0 0,21-48-17 0 0,-23 69 0 0 0,10 14-21 0 0,-3-14 0 0 0,-13 52 0 0 0,-40 145 0 0 0,36-78 0 0 0,2 31 0 0 0,19-2 0 0 0,17 56 0 0 0,8-223 0 0 0,-5 118 0 0 0,16-38 0 0 0,2 7 0 0 0,-5-146 0 0 0,23 175-82 0 0,-19-161 94 0 0,29 153 42 0 0,1 5-54 0 0,-4-5 0 0 0,-8-53 0 0 0,-1-32 0 0 0,-22-107 0 0 0,86 313 202 0 0,-49-176-148 0 0,34 71-20 0 0,-6-16-4 0 0,-31-98-31 0 0,5 19 12 0 0,14 40 43 0 0,-38-90-55 0 0,-9-37 5 0 0,1-1 0 0 0,13 33-1 0 0,63 130 725 0 0,-47-103-696 0 0,14 26-34 0 0,-2-13-33 0 0,21 38-168 0 0,-40-77 380 0 0,-19-39-185 0 0,1 0 0 0 0,15 22 1 0 0,47 54-167 0 0,-43-58 176 0 0,54 63-2 0 0,24 48 0 0 0,-8-28 185 0 0,-70-89-88 0 0,-21-26-71 0 0,0 0 0 0 0,1-1 0 0 0,11 8 0 0 0,-9-7-23 0 0,23 21 0 0 0,-20-16-3 0 0,1-1 0 0 0,1 0 0 0 0,35 20 0 0 0,-2-2 0 0 0,-27-16 18 0 0,45 19 0 0 0,-42-21 28 0 0,33 19 0 0 0,-39-20-17 0 0,41 17 0 0 0,0 1-23 0 0,37 17 58 0 0,-29-14-11 0 0,26 10 22 0 0,-12-5-75 0 0,21 13 60 0 0,-83-41 11 0 0,0-3 1 0 0,-20-7-62 0 0,5 1 67 0 0,-6-2 116 0 0,-3-1-101 0 0,-15-14-44 0 0,0 0 0 0 0,0-1 0 0 0,-22-30 0 0 0,15 13-49 0 0,-16-21 69 0 0,24 29-28 0 0,5 9-27 0 0,-14-28-1 0 0,20 33-19 0 0,0 1-1 0 0,0-1 1 0 0,-1 1-1 0 0,-1 0 1 0 0,1 0-1 0 0,-2 1 1 0 0,-10-11-1 0 0,15 17 8 0 0,0-1 0 0 0,0 0 0 0 0,0 1 0 0 0,0-1 0 0 0,1 0 0 0 0,-4-8 0 0 0,4 8 0 0 0,0 0 0 0 0,0 0 0 0 0,0 1 0 0 0,0-1 0 0 0,-1 1 0 0 0,0 0 0 0 0,-4-5 0 0 0,-10-8 0 0 0,0-2 0 0 0,-27-38 0 0 0,36 49-10 0 0,7 6-44 0 0,11 9-207 0 0,0 0 258 0 0,1 1 1 0 0,-1 1-1 0 0,15 17 0 0 0,14 13 3 0 0,-15-17-43 0 0,29 35-1 0 0,-20-21 51 0 0,-19-20-7 0 0,19 28 0 0 0,-21-26 0 0 0,23 25 0 0 0,-33-42 0 0 0,15 16 0 0 0,-1 1 0 0 0,27 40 0 0 0,-39-54 0 0 0,-1 1 0 0 0,1-1 0 0 0,0 0 1 0 0,1-1-1 0 0,4 6 0 0 0,-3-5-1 0 0,-1 0 1 0 0,0 0 0 0 0,0 1 0 0 0,-1-1 0 0 0,0 1 0 0 0,0 0 0 0 0,5 12 0 0 0,-6-15 0 0 0,7 19 15 0 0,-10-21-9 0 0,0-1-1 0 0,-1 0 1 0 0,1 1-1 0 0,0-1 1 0 0,0 0 0 0 0,0 1-1 0 0,-1-1 1 0 0,1 0-1 0 0,0 0 1 0 0,-1 1 0 0 0,1-1-1 0 0,0 0 1 0 0,-1 0-1 0 0,1 0 1 0 0,0 1-1 0 0,-1-1 1 0 0,1 0 0 0 0,0 0-1 0 0,-1 0 1 0 0,1 0-1 0 0,0 0 1 0 0,-1 0-1 0 0,1 0 1 0 0,-1 0 0 0 0,0 1 7 0 0,-7 1 15 0 0,3 0-17 0 0,0 0 0 0 0,1 0 0 0 0,-1-1 0 0 0,0 0 0 0 0,-1 0 0 0 0,1 0 0 0 0,0 0 0 0 0,0-1 0 0 0,0 0 0 0 0,0 0 0 0 0,-1 0 0 0 0,-4-2 0 0 0,-4 0 3 0 0,-1 0 0 0 0,1 0-1 0 0,-20 1 1 0 0,-9 0 38 0 0,-110-6 33 0 0,99 6-32 0 0,-41 2 1 0 0,-25 7-44 0 0,98-5 28 0 0,-35 8-1 0 0,9-1-1000 0 0,45-9 639 0 0,-6 0-1369 0 0,-6-4 655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F04E81-B29A-499D-B1B7-081E21E534B1}" type="datetimeFigureOut">
              <a:rPr lang="en-US" smtClean="0"/>
              <a:t>7/1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382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73575"/>
            <a:ext cx="548640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675"/>
            <a:ext cx="2971800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BFAA07-31CB-4C9B-A674-46320C51BC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263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BFAA07-31CB-4C9B-A674-46320C51BC4B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5323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BFAA07-31CB-4C9B-A674-46320C51BC4B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7282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534060-725B-49CD-93FC-0A9FD9F0AA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19059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B850DD-4138-4D13-B2AF-03930CC95A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40215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F3B73B-DE98-4800-B081-575CA9EC46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80866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28A745-DE3A-4494-B39D-A33527C78C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833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F4CB8D-F417-48B3-8788-361F9028FB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495849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97A834-27F8-42CF-8725-958A206CC7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22143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D021BB-EC0A-427D-A0AD-A62BD3F6E5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761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B0D9E-52BF-4629-8A5F-B6080DA71C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95313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60487F-72CE-425B-ACD2-49D4B84140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192021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F22001-4816-4D4F-A77E-565CE4C0BA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37046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8A213-AC11-48A9-A172-FC9ED3EB53E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97527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8B86D963-8002-4A23-8A21-692C072281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8.wmf"/><Relationship Id="rId7" Type="http://schemas.openxmlformats.org/officeDocument/2006/relationships/oleObject" Target="../embeddings/oleObject31.bin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0.wmf"/><Relationship Id="rId7" Type="http://schemas.openxmlformats.org/officeDocument/2006/relationships/oleObject" Target="../embeddings/oleObject35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8.wmf"/><Relationship Id="rId7" Type="http://schemas.openxmlformats.org/officeDocument/2006/relationships/image" Target="../media/image49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1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45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7.png"/><Relationship Id="rId5" Type="http://schemas.openxmlformats.org/officeDocument/2006/relationships/image" Target="../media/image56.wmf"/><Relationship Id="rId4" Type="http://schemas.openxmlformats.org/officeDocument/2006/relationships/oleObject" Target="../embeddings/oleObject47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6.png"/><Relationship Id="rId5" Type="http://schemas.openxmlformats.org/officeDocument/2006/relationships/customXml" Target="../ink/ink2.xml"/><Relationship Id="rId10" Type="http://schemas.openxmlformats.org/officeDocument/2006/relationships/image" Target="../media/image68.png"/><Relationship Id="rId4" Type="http://schemas.openxmlformats.org/officeDocument/2006/relationships/image" Target="../media/image65.png"/><Relationship Id="rId9" Type="http://schemas.openxmlformats.org/officeDocument/2006/relationships/customXml" Target="../ink/ink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0.wmf"/><Relationship Id="rId3" Type="http://schemas.openxmlformats.org/officeDocument/2006/relationships/image" Target="../media/image4.wmf"/><Relationship Id="rId7" Type="http://schemas.openxmlformats.org/officeDocument/2006/relationships/image" Target="../media/image3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3.png"/><Relationship Id="rId2" Type="http://schemas.openxmlformats.org/officeDocument/2006/relationships/oleObject" Target="../embeddings/oleObject3.bin"/><Relationship Id="rId16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11" Type="http://schemas.openxmlformats.org/officeDocument/2006/relationships/image" Target="../media/image9.wmf"/><Relationship Id="rId5" Type="http://schemas.openxmlformats.org/officeDocument/2006/relationships/image" Target="../media/image5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png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2130425"/>
            <a:ext cx="8458200" cy="1470025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Continuous-Time Signal Analysis: The Fourier Transform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hapter 7</a:t>
            </a:r>
          </a:p>
          <a:p>
            <a:pPr eaLnBrk="1" hangingPunct="1"/>
            <a:r>
              <a:rPr lang="en-US" altLang="en-US"/>
              <a:t>Mohamed Bingabr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Examples</a:t>
            </a:r>
          </a:p>
        </p:txBody>
      </p:sp>
      <p:grpSp>
        <p:nvGrpSpPr>
          <p:cNvPr id="12291" name="Group 9"/>
          <p:cNvGrpSpPr>
            <a:grpSpLocks/>
          </p:cNvGrpSpPr>
          <p:nvPr/>
        </p:nvGrpSpPr>
        <p:grpSpPr bwMode="auto">
          <a:xfrm>
            <a:off x="152400" y="990600"/>
            <a:ext cx="8763000" cy="1895475"/>
            <a:chOff x="96" y="624"/>
            <a:chExt cx="5520" cy="1194"/>
          </a:xfrm>
        </p:grpSpPr>
        <p:sp>
          <p:nvSpPr>
            <p:cNvPr id="12296" name="Text Box 3"/>
            <p:cNvSpPr txBox="1">
              <a:spLocks noChangeArrowheads="1"/>
            </p:cNvSpPr>
            <p:nvPr/>
          </p:nvSpPr>
          <p:spPr bwMode="auto">
            <a:xfrm>
              <a:off x="96" y="624"/>
              <a:ext cx="552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Find the FT of the unit impulse </a:t>
              </a:r>
              <a:r>
                <a:rPr lang="en-US" alt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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800" dirty="0">
                  <a:sym typeface="Symbol" panose="05050102010706020507" pitchFamily="18" charset="2"/>
                </a:rPr>
                <a:t>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solidFill>
                    <a:schemeClr val="accent2"/>
                  </a:solidFill>
                  <a:sym typeface="Symbol" panose="05050102010706020507" pitchFamily="18" charset="2"/>
                </a:rPr>
                <a:t>Answer</a:t>
              </a:r>
            </a:p>
          </p:txBody>
        </p:sp>
        <p:graphicFrame>
          <p:nvGraphicFramePr>
            <p:cNvPr id="12297" name="Object 4"/>
            <p:cNvGraphicFramePr>
              <a:graphicFrameLocks noChangeAspect="1"/>
            </p:cNvGraphicFramePr>
            <p:nvPr/>
          </p:nvGraphicFramePr>
          <p:xfrm>
            <a:off x="825" y="1152"/>
            <a:ext cx="2142" cy="6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11300" imgH="469900" progId="Equation.3">
                    <p:embed/>
                  </p:oleObj>
                </mc:Choice>
                <mc:Fallback>
                  <p:oleObj name="Equation" r:id="rId2" imgW="1511300" imgH="469900" progId="Equation.3">
                    <p:embed/>
                    <p:pic>
                      <p:nvPicPr>
                        <p:cNvPr id="12297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5" y="1152"/>
                          <a:ext cx="2142" cy="6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" name="Straight Connector 8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610391"/>
              </p:ext>
            </p:extLst>
          </p:nvPr>
        </p:nvGraphicFramePr>
        <p:xfrm>
          <a:off x="6172200" y="2133600"/>
          <a:ext cx="1381125" cy="490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03040" progId="Equation.3">
                  <p:embed/>
                </p:oleObj>
              </mc:Choice>
              <mc:Fallback>
                <p:oleObj name="Equation" r:id="rId4" imgW="571320" imgH="203040" progId="Equation.3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2200" y="2133600"/>
                        <a:ext cx="1381125" cy="490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61870" y="3308776"/>
            <a:ext cx="4572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altLang="en-US" sz="2800" dirty="0"/>
              <a:t>Find the inverse FT of </a:t>
            </a:r>
            <a:r>
              <a:rPr lang="en-US" altLang="en-US" sz="2800" dirty="0">
                <a:sym typeface="Symbol" panose="05050102010706020507" pitchFamily="18" charset="2"/>
              </a:rPr>
              <a:t>().</a:t>
            </a:r>
          </a:p>
          <a:p>
            <a:pPr eaLnBrk="1" hangingPunct="1"/>
            <a:r>
              <a:rPr lang="en-US" altLang="en-US" sz="2800" dirty="0">
                <a:solidFill>
                  <a:schemeClr val="accent2"/>
                </a:solidFill>
                <a:sym typeface="Symbol" panose="05050102010706020507" pitchFamily="18" charset="2"/>
              </a:rPr>
              <a:t>Answer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978494"/>
              </p:ext>
            </p:extLst>
          </p:nvPr>
        </p:nvGraphicFramePr>
        <p:xfrm>
          <a:off x="533400" y="4419600"/>
          <a:ext cx="4462463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469800" progId="Equation.3">
                  <p:embed/>
                </p:oleObj>
              </mc:Choice>
              <mc:Fallback>
                <p:oleObj name="Equation" r:id="rId6" imgW="1854000" imgH="469800" progId="Equation.3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4419600"/>
                        <a:ext cx="4462463" cy="1131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53459"/>
              </p:ext>
            </p:extLst>
          </p:nvPr>
        </p:nvGraphicFramePr>
        <p:xfrm>
          <a:off x="6324600" y="4787668"/>
          <a:ext cx="1821759" cy="470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03040" progId="Equation.3">
                  <p:embed/>
                </p:oleObj>
              </mc:Choice>
              <mc:Fallback>
                <p:oleObj name="Equation" r:id="rId8" imgW="787320" imgH="2030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24600" y="4787668"/>
                        <a:ext cx="1821759" cy="470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Examples</a:t>
            </a:r>
          </a:p>
        </p:txBody>
      </p:sp>
      <p:grpSp>
        <p:nvGrpSpPr>
          <p:cNvPr id="13315" name="Group 9"/>
          <p:cNvGrpSpPr>
            <a:grpSpLocks/>
          </p:cNvGrpSpPr>
          <p:nvPr/>
        </p:nvGrpSpPr>
        <p:grpSpPr bwMode="auto">
          <a:xfrm>
            <a:off x="152400" y="914400"/>
            <a:ext cx="8763000" cy="3136900"/>
            <a:chOff x="96" y="576"/>
            <a:chExt cx="5520" cy="1976"/>
          </a:xfrm>
        </p:grpSpPr>
        <p:sp>
          <p:nvSpPr>
            <p:cNvPr id="13320" name="Text Box 5"/>
            <p:cNvSpPr txBox="1">
              <a:spLocks noChangeArrowheads="1"/>
            </p:cNvSpPr>
            <p:nvPr/>
          </p:nvSpPr>
          <p:spPr bwMode="auto">
            <a:xfrm>
              <a:off x="96" y="576"/>
              <a:ext cx="552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/>
                <a:t>Find the inverse FT of </a:t>
              </a:r>
              <a:r>
                <a:rPr lang="en-US" alt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 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en-US" alt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 - </a:t>
              </a:r>
              <a:r>
                <a:rPr lang="en-US" altLang="en-US" sz="2400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0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8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dirty="0">
                  <a:solidFill>
                    <a:schemeClr val="accent2"/>
                  </a:solidFill>
                  <a:sym typeface="Symbol" panose="05050102010706020507" pitchFamily="18" charset="2"/>
                </a:rPr>
                <a:t>Answer</a:t>
              </a:r>
            </a:p>
          </p:txBody>
        </p:sp>
        <p:graphicFrame>
          <p:nvGraphicFramePr>
            <p:cNvPr id="13321" name="Object 6"/>
            <p:cNvGraphicFramePr>
              <a:graphicFrameLocks noChangeAspect="1"/>
            </p:cNvGraphicFramePr>
            <p:nvPr/>
          </p:nvGraphicFramePr>
          <p:xfrm>
            <a:off x="178" y="1104"/>
            <a:ext cx="5438" cy="1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Equation 3.0" r:id="rId2" imgW="3581400" imgH="952500" progId="Equation.3">
                    <p:embed/>
                  </p:oleObj>
                </mc:Choice>
                <mc:Fallback>
                  <p:oleObj name="Microsoft Equation 3.0" r:id="rId2" imgW="3581400" imgH="952500" progId="Equation.3">
                    <p:embed/>
                    <p:pic>
                      <p:nvPicPr>
                        <p:cNvPr id="1332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" y="1104"/>
                          <a:ext cx="5438" cy="1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52400" y="4235450"/>
            <a:ext cx="8763000" cy="2601913"/>
            <a:chOff x="96" y="2668"/>
            <a:chExt cx="5520" cy="1639"/>
          </a:xfrm>
        </p:grpSpPr>
        <p:sp>
          <p:nvSpPr>
            <p:cNvPr id="13318" name="Text Box 7"/>
            <p:cNvSpPr txBox="1">
              <a:spLocks noChangeArrowheads="1"/>
            </p:cNvSpPr>
            <p:nvPr/>
          </p:nvSpPr>
          <p:spPr bwMode="auto">
            <a:xfrm>
              <a:off x="96" y="2668"/>
              <a:ext cx="5520" cy="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Find the FT of the everlasting sinusoid cos(</a:t>
              </a:r>
              <a:r>
                <a:rPr lang="en-US" altLang="en-US" sz="2800">
                  <a:sym typeface="Symbol" panose="05050102010706020507" pitchFamily="18" charset="2"/>
                </a:rPr>
                <a:t></a:t>
              </a:r>
              <a:r>
                <a:rPr lang="en-US" altLang="en-US" sz="2400" baseline="-25000">
                  <a:sym typeface="Symbol" panose="05050102010706020507" pitchFamily="18" charset="2"/>
                </a:rPr>
                <a:t>0</a:t>
              </a:r>
              <a:r>
                <a:rPr lang="en-US" altLang="en-US" sz="2800">
                  <a:sym typeface="Symbol" panose="05050102010706020507" pitchFamily="18" charset="2"/>
                </a:rPr>
                <a:t>t)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chemeClr val="accent2"/>
                  </a:solidFill>
                  <a:sym typeface="Symbol" panose="05050102010706020507" pitchFamily="18" charset="2"/>
                </a:rPr>
                <a:t>Answer</a:t>
              </a:r>
            </a:p>
          </p:txBody>
        </p:sp>
        <p:graphicFrame>
          <p:nvGraphicFramePr>
            <p:cNvPr id="1331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2362828"/>
                </p:ext>
              </p:extLst>
            </p:nvPr>
          </p:nvGraphicFramePr>
          <p:xfrm>
            <a:off x="971" y="3072"/>
            <a:ext cx="4069" cy="1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679480" imgH="812520" progId="Equation.3">
                    <p:embed/>
                  </p:oleObj>
                </mc:Choice>
                <mc:Fallback>
                  <p:oleObj name="Equation" r:id="rId4" imgW="2679480" imgH="812520" progId="Equation.3">
                    <p:embed/>
                    <p:pic>
                      <p:nvPicPr>
                        <p:cNvPr id="1331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" y="3072"/>
                          <a:ext cx="4069" cy="12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9" name="Straight Connector 8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Examples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52400" y="1143000"/>
            <a:ext cx="8763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Find the FT of a periodic signal</a:t>
            </a:r>
            <a:r>
              <a:rPr lang="en-US" altLang="en-US" sz="2800">
                <a:sym typeface="Symbol" panose="05050102010706020507" pitchFamily="18" charset="2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accent2"/>
                </a:solidFill>
                <a:sym typeface="Symbol" panose="05050102010706020507" pitchFamily="18" charset="2"/>
              </a:rPr>
              <a:t>Answer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404813" y="2058988"/>
          <a:ext cx="8388350" cy="266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800" imgH="1104900" progId="Equation.3">
                  <p:embed/>
                </p:oleObj>
              </mc:Choice>
              <mc:Fallback>
                <p:oleObj name="Equation" r:id="rId2" imgW="3479800" imgH="1104900" progId="Equation.3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2058988"/>
                        <a:ext cx="8388350" cy="266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Examples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52400" y="1195388"/>
            <a:ext cx="8763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Find the FT of the unit impulse train </a:t>
            </a:r>
            <a:endParaRPr lang="en-US" altLang="en-US" sz="2800" dirty="0"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accent2"/>
                </a:solidFill>
                <a:sym typeface="Symbol" panose="05050102010706020507" pitchFamily="18" charset="2"/>
              </a:rPr>
              <a:t>Answer</a:t>
            </a:r>
          </a:p>
        </p:txBody>
      </p:sp>
      <p:graphicFrame>
        <p:nvGraphicFramePr>
          <p:cNvPr id="15364" name="Object 7"/>
          <p:cNvGraphicFramePr>
            <a:graphicFrameLocks noChangeAspect="1"/>
          </p:cNvGraphicFramePr>
          <p:nvPr/>
        </p:nvGraphicFramePr>
        <p:xfrm>
          <a:off x="5943600" y="1176338"/>
          <a:ext cx="9906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35" imgH="241195" progId="Equation.3">
                  <p:embed/>
                </p:oleObj>
              </mc:Choice>
              <mc:Fallback>
                <p:oleObj name="Equation" r:id="rId2" imgW="380835" imgH="241195" progId="Equation.3">
                  <p:embed/>
                  <p:pic>
                    <p:nvPicPr>
                      <p:cNvPr id="1536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76338"/>
                        <a:ext cx="9906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365" name="Object 8"/>
              <p:cNvSpPr txBox="1"/>
              <p:nvPr/>
            </p:nvSpPr>
            <p:spPr bwMode="auto">
              <a:xfrm>
                <a:off x="-13855" y="2939473"/>
                <a:ext cx="5638800" cy="32115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∞</m:t>
                          </m:r>
                        </m:sup>
                        <m:e>
                          <m:sSup>
                            <m:sSup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𝑛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800" i="1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br>
                  <a:rPr lang="en-US" sz="28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−∞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∞</m:t>
                          </m:r>
                        </m:sup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5365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3855" y="2939473"/>
                <a:ext cx="5638800" cy="32115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24945" y="2222526"/>
            <a:ext cx="3048000" cy="45720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9213"/>
            <a:ext cx="8001000" cy="676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01700"/>
            <a:ext cx="8072438" cy="595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153400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Properties of the Fourier Transform</a:t>
            </a: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381000" y="990600"/>
            <a:ext cx="75438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dirty="0">
                <a:solidFill>
                  <a:srgbClr val="0000FF"/>
                </a:solidFill>
                <a:latin typeface="Arial" charset="0"/>
                <a:cs typeface="Arial" charset="0"/>
              </a:rPr>
              <a:t>Linearity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  Let                                       and 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  then</a:t>
            </a:r>
          </a:p>
        </p:txBody>
      </p:sp>
      <p:graphicFrame>
        <p:nvGraphicFramePr>
          <p:cNvPr id="18436" name="Object 10"/>
          <p:cNvGraphicFramePr>
            <a:graphicFrameLocks noChangeAspect="1"/>
          </p:cNvGraphicFramePr>
          <p:nvPr/>
        </p:nvGraphicFramePr>
        <p:xfrm>
          <a:off x="1371600" y="1592263"/>
          <a:ext cx="23622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142" imgH="215806" progId="Equation.3">
                  <p:embed/>
                </p:oleObj>
              </mc:Choice>
              <mc:Fallback>
                <p:oleObj name="Equation" r:id="rId2" imgW="825142" imgH="215806" progId="Equation.3">
                  <p:embed/>
                  <p:pic>
                    <p:nvPicPr>
                      <p:cNvPr id="184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92263"/>
                        <a:ext cx="23622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1"/>
          <p:cNvGraphicFramePr>
            <a:graphicFrameLocks noChangeAspect="1"/>
          </p:cNvGraphicFramePr>
          <p:nvPr/>
        </p:nvGraphicFramePr>
        <p:xfrm>
          <a:off x="5410200" y="1557338"/>
          <a:ext cx="21336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753" imgH="215806" progId="Equation.3">
                  <p:embed/>
                </p:oleObj>
              </mc:Choice>
              <mc:Fallback>
                <p:oleObj name="Equation" r:id="rId4" imgW="799753" imgH="215806" progId="Equation.3">
                  <p:embed/>
                  <p:pic>
                    <p:nvPicPr>
                      <p:cNvPr id="1843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57338"/>
                        <a:ext cx="2133600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2"/>
          <p:cNvGraphicFramePr>
            <a:graphicFrameLocks noChangeAspect="1"/>
          </p:cNvGraphicFramePr>
          <p:nvPr/>
        </p:nvGraphicFramePr>
        <p:xfrm>
          <a:off x="1752600" y="2360613"/>
          <a:ext cx="54864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3100" imgH="215900" progId="Equation.3">
                  <p:embed/>
                </p:oleObj>
              </mc:Choice>
              <mc:Fallback>
                <p:oleObj name="Equation" r:id="rId6" imgW="1943100" imgH="215900" progId="Equation.3">
                  <p:embed/>
                  <p:pic>
                    <p:nvPicPr>
                      <p:cNvPr id="1843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360613"/>
                        <a:ext cx="54864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381000" y="3200400"/>
            <a:ext cx="40767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dirty="0">
                <a:solidFill>
                  <a:srgbClr val="0000FF"/>
                </a:solidFill>
                <a:latin typeface="Arial" charset="0"/>
                <a:cs typeface="Arial" charset="0"/>
              </a:rPr>
              <a:t>Time Scaling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sz="1600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   Let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  then</a:t>
            </a:r>
          </a:p>
        </p:txBody>
      </p:sp>
      <p:graphicFrame>
        <p:nvGraphicFramePr>
          <p:cNvPr id="18440" name="Object 29"/>
          <p:cNvGraphicFramePr>
            <a:graphicFrameLocks noChangeAspect="1"/>
          </p:cNvGraphicFramePr>
          <p:nvPr/>
        </p:nvGraphicFramePr>
        <p:xfrm>
          <a:off x="1524000" y="3656013"/>
          <a:ext cx="23368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142" imgH="215806" progId="Equation.3">
                  <p:embed/>
                </p:oleObj>
              </mc:Choice>
              <mc:Fallback>
                <p:oleObj name="Equation" r:id="rId8" imgW="825142" imgH="215806" progId="Equation.3">
                  <p:embed/>
                  <p:pic>
                    <p:nvPicPr>
                      <p:cNvPr id="1844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6013"/>
                        <a:ext cx="23368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30"/>
          <p:cNvGraphicFramePr>
            <a:graphicFrameLocks noChangeAspect="1"/>
          </p:cNvGraphicFramePr>
          <p:nvPr/>
        </p:nvGraphicFramePr>
        <p:xfrm>
          <a:off x="1524000" y="4572000"/>
          <a:ext cx="3089275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700" imgH="457200" progId="Equation.3">
                  <p:embed/>
                </p:oleObj>
              </mc:Choice>
              <mc:Fallback>
                <p:oleObj name="Equation" r:id="rId10" imgW="1155700" imgH="457200" progId="Equation.3">
                  <p:embed/>
                  <p:pic>
                    <p:nvPicPr>
                      <p:cNvPr id="1844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3089275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2" name="Text Box 31"/>
          <p:cNvSpPr txBox="1">
            <a:spLocks noChangeArrowheads="1"/>
          </p:cNvSpPr>
          <p:nvPr/>
        </p:nvSpPr>
        <p:spPr bwMode="auto">
          <a:xfrm>
            <a:off x="5410200" y="3602504"/>
            <a:ext cx="34448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</a:t>
            </a: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1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leads to compression in the time domain which results in expansion in the frequency domain</a:t>
            </a:r>
          </a:p>
        </p:txBody>
      </p:sp>
      <p:sp>
        <p:nvSpPr>
          <p:cNvPr id="18443" name="Text Box 32"/>
          <p:cNvSpPr txBox="1">
            <a:spLocks noChangeArrowheads="1"/>
          </p:cNvSpPr>
          <p:nvPr/>
        </p:nvSpPr>
        <p:spPr bwMode="auto">
          <a:xfrm>
            <a:off x="152400" y="5715000"/>
            <a:ext cx="8915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Internet channel </a:t>
            </a:r>
            <a:r>
              <a:rPr lang="en-US" altLang="en-US" sz="2400" i="1"/>
              <a:t>A</a:t>
            </a:r>
            <a:r>
              <a:rPr lang="en-US" altLang="en-US" sz="2400"/>
              <a:t> can transmit 100k pulse/sec and channel </a:t>
            </a:r>
            <a:r>
              <a:rPr lang="en-US" altLang="en-US" sz="2400" i="1"/>
              <a:t>B</a:t>
            </a:r>
            <a:r>
              <a:rPr lang="en-US" altLang="en-US" sz="2400"/>
              <a:t> can transmit 200k pulse/sec. </a:t>
            </a:r>
            <a:r>
              <a:rPr lang="en-US" altLang="en-US" sz="2400">
                <a:solidFill>
                  <a:srgbClr val="FF0000"/>
                </a:solidFill>
              </a:rPr>
              <a:t>Which channel does require higher bandwidth?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Properties of the Fourier Transform</a:t>
            </a:r>
          </a:p>
        </p:txBody>
      </p: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381000" y="990600"/>
            <a:ext cx="40767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dirty="0">
                <a:solidFill>
                  <a:srgbClr val="0000FF"/>
                </a:solidFill>
                <a:latin typeface="Arial" charset="0"/>
                <a:cs typeface="Arial" charset="0"/>
              </a:rPr>
              <a:t>Time Reversal</a:t>
            </a:r>
          </a:p>
          <a:p>
            <a:pPr eaLnBrk="1" hangingPunct="1">
              <a:lnSpc>
                <a:spcPct val="85000"/>
              </a:lnSpc>
              <a:spcBef>
                <a:spcPct val="20000"/>
              </a:spcBef>
              <a:defRPr/>
            </a:pPr>
            <a:endParaRPr lang="en-US" sz="1800" i="1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sz="2000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   </a:t>
            </a: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Let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sz="1400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sz="2000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  </a:t>
            </a: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hen</a:t>
            </a:r>
            <a:r>
              <a:rPr lang="en-US" sz="2000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   </a:t>
            </a:r>
          </a:p>
        </p:txBody>
      </p:sp>
      <p:graphicFrame>
        <p:nvGraphicFramePr>
          <p:cNvPr id="19460" name="Object 22"/>
          <p:cNvGraphicFramePr>
            <a:graphicFrameLocks noChangeAspect="1"/>
          </p:cNvGraphicFramePr>
          <p:nvPr/>
        </p:nvGraphicFramePr>
        <p:xfrm>
          <a:off x="1587500" y="2209800"/>
          <a:ext cx="2832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2100" imgH="457200" progId="Equation.DSMT4">
                  <p:embed/>
                </p:oleObj>
              </mc:Choice>
              <mc:Fallback>
                <p:oleObj name="Equation" r:id="rId2" imgW="2832100" imgH="457200" progId="Equation.DSMT4">
                  <p:embed/>
                  <p:pic>
                    <p:nvPicPr>
                      <p:cNvPr id="1946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2209800"/>
                        <a:ext cx="28321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24"/>
          <p:cNvGraphicFramePr>
            <a:graphicFrameLocks noChangeAspect="1"/>
          </p:cNvGraphicFramePr>
          <p:nvPr/>
        </p:nvGraphicFramePr>
        <p:xfrm>
          <a:off x="1600200" y="1524000"/>
          <a:ext cx="23368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142" imgH="215806" progId="Equation.3">
                  <p:embed/>
                </p:oleObj>
              </mc:Choice>
              <mc:Fallback>
                <p:oleObj name="Equation" r:id="rId4" imgW="825142" imgH="215806" progId="Equation.3">
                  <p:embed/>
                  <p:pic>
                    <p:nvPicPr>
                      <p:cNvPr id="1946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24000"/>
                        <a:ext cx="23368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31"/>
          <p:cNvSpPr txBox="1">
            <a:spLocks noChangeArrowheads="1"/>
          </p:cNvSpPr>
          <p:nvPr/>
        </p:nvSpPr>
        <p:spPr bwMode="auto">
          <a:xfrm>
            <a:off x="457200" y="2819400"/>
            <a:ext cx="41096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A50021"/>
                </a:solidFill>
              </a:rPr>
              <a:t>Example: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r>
              <a:rPr lang="en-US" altLang="en-US" sz="2400" dirty="0"/>
              <a:t>Find the FT of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400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-a|t</a:t>
            </a:r>
            <a:r>
              <a:rPr lang="en-US" alt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</a:p>
        </p:txBody>
      </p:sp>
      <p:grpSp>
        <p:nvGrpSpPr>
          <p:cNvPr id="19463" name="Group 32"/>
          <p:cNvGrpSpPr>
            <a:grpSpLocks/>
          </p:cNvGrpSpPr>
          <p:nvPr/>
        </p:nvGrpSpPr>
        <p:grpSpPr bwMode="auto">
          <a:xfrm>
            <a:off x="320675" y="3581400"/>
            <a:ext cx="6553200" cy="2057400"/>
            <a:chOff x="240" y="720"/>
            <a:chExt cx="4320" cy="1440"/>
          </a:xfrm>
        </p:grpSpPr>
        <p:sp>
          <p:nvSpPr>
            <p:cNvPr id="23585" name="Rectangle 33"/>
            <p:cNvSpPr>
              <a:spLocks noChangeArrowheads="1"/>
            </p:cNvSpPr>
            <p:nvPr/>
          </p:nvSpPr>
          <p:spPr bwMode="auto">
            <a:xfrm>
              <a:off x="240" y="720"/>
              <a:ext cx="4320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1" hangingPunct="1">
                <a:lnSpc>
                  <a:spcPct val="85000"/>
                </a:lnSpc>
                <a:spcBef>
                  <a:spcPct val="20000"/>
                </a:spcBef>
                <a:defRPr/>
              </a:pPr>
              <a:r>
                <a:rPr lang="en-US" dirty="0">
                  <a:solidFill>
                    <a:srgbClr val="0000FF"/>
                  </a:solidFill>
                  <a:latin typeface="Arial" charset="0"/>
                  <a:cs typeface="Arial" charset="0"/>
                </a:rPr>
                <a:t>Left or Right Shift in Time</a:t>
              </a:r>
            </a:p>
            <a:p>
              <a:pPr marL="342900" indent="-342900" eaLnBrk="1" hangingPunct="1">
                <a:lnSpc>
                  <a:spcPct val="85000"/>
                </a:lnSpc>
                <a:spcBef>
                  <a:spcPct val="20000"/>
                </a:spcBef>
                <a:buFontTx/>
                <a:buChar char="•"/>
                <a:defRPr/>
              </a:pPr>
              <a:endPara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endParaRPr>
            </a:p>
            <a:p>
              <a:pPr eaLnBrk="1" hangingPunct="1">
                <a:lnSpc>
                  <a:spcPct val="85000"/>
                </a:lnSpc>
                <a:spcBef>
                  <a:spcPct val="20000"/>
                </a:spcBef>
                <a:defRPr/>
              </a:pPr>
              <a:r>
                <a:rPr lang="en-US" i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Arial" charset="0"/>
                </a:rPr>
                <a:t>    Let</a:t>
              </a:r>
            </a:p>
            <a:p>
              <a:pPr marL="342900" indent="-342900" eaLnBrk="1" hangingPunct="1">
                <a:lnSpc>
                  <a:spcPct val="85000"/>
                </a:lnSpc>
                <a:spcBef>
                  <a:spcPct val="20000"/>
                </a:spcBef>
                <a:buFontTx/>
                <a:buChar char="•"/>
                <a:defRPr/>
              </a:pPr>
              <a:endParaRPr lang="en-US" sz="1600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endParaRPr>
            </a:p>
            <a:p>
              <a:pPr marL="342900" indent="-342900" eaLnBrk="1" hangingPunct="1">
                <a:lnSpc>
                  <a:spcPct val="85000"/>
                </a:lnSpc>
                <a:spcBef>
                  <a:spcPct val="20000"/>
                </a:spcBef>
                <a:defRPr/>
              </a:pPr>
              <a:r>
                <a:rPr lang="en-US" i="1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  <a:cs typeface="Arial" charset="0"/>
                </a:rPr>
                <a:t>   then</a:t>
              </a:r>
            </a:p>
            <a:p>
              <a:pPr marL="342900" indent="-342900" eaLnBrk="1" hangingPunct="1">
                <a:lnSpc>
                  <a:spcPct val="85000"/>
                </a:lnSpc>
                <a:spcBef>
                  <a:spcPct val="20000"/>
                </a:spcBef>
                <a:buFontTx/>
                <a:buChar char="•"/>
                <a:defRPr/>
              </a:pPr>
              <a:endPara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9470" name="Object 34"/>
            <p:cNvGraphicFramePr>
              <a:graphicFrameLocks noChangeAspect="1"/>
            </p:cNvGraphicFramePr>
            <p:nvPr/>
          </p:nvGraphicFramePr>
          <p:xfrm>
            <a:off x="1152" y="1152"/>
            <a:ext cx="1472" cy="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25142" imgH="215806" progId="Equation.3">
                    <p:embed/>
                  </p:oleObj>
                </mc:Choice>
                <mc:Fallback>
                  <p:oleObj name="Equation" r:id="rId6" imgW="825142" imgH="215806" progId="Equation.3">
                    <p:embed/>
                    <p:pic>
                      <p:nvPicPr>
                        <p:cNvPr id="1947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152"/>
                          <a:ext cx="1472" cy="3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71" name="Object 35"/>
            <p:cNvGraphicFramePr>
              <a:graphicFrameLocks noChangeAspect="1"/>
            </p:cNvGraphicFramePr>
            <p:nvPr/>
          </p:nvGraphicFramePr>
          <p:xfrm>
            <a:off x="1090" y="1570"/>
            <a:ext cx="3048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71600" imgH="241300" progId="Equation.3">
                    <p:embed/>
                  </p:oleObj>
                </mc:Choice>
                <mc:Fallback>
                  <p:oleObj name="Equation" r:id="rId7" imgW="1371600" imgH="241300" progId="Equation.3">
                    <p:embed/>
                    <p:pic>
                      <p:nvPicPr>
                        <p:cNvPr id="19471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0" y="1570"/>
                          <a:ext cx="3048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5" name="Text Box 37"/>
          <p:cNvSpPr txBox="1">
            <a:spLocks noChangeArrowheads="1"/>
          </p:cNvSpPr>
          <p:nvPr/>
        </p:nvSpPr>
        <p:spPr bwMode="auto">
          <a:xfrm>
            <a:off x="5763779" y="3290822"/>
            <a:ext cx="3216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ime shift effects the phase and not the magnitude.</a:t>
            </a:r>
          </a:p>
        </p:txBody>
      </p:sp>
      <p:sp>
        <p:nvSpPr>
          <p:cNvPr id="19466" name="Text Box 38"/>
          <p:cNvSpPr txBox="1">
            <a:spLocks noChangeArrowheads="1"/>
          </p:cNvSpPr>
          <p:nvPr/>
        </p:nvSpPr>
        <p:spPr bwMode="auto">
          <a:xfrm>
            <a:off x="214745" y="5741988"/>
            <a:ext cx="876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A50021"/>
                </a:solidFill>
              </a:rPr>
              <a:t>Example:</a:t>
            </a:r>
            <a:r>
              <a:rPr lang="en-US" altLang="en-US" sz="2400" dirty="0">
                <a:solidFill>
                  <a:schemeClr val="accent2"/>
                </a:solidFill>
              </a:rPr>
              <a:t> </a:t>
            </a:r>
            <a:r>
              <a:rPr lang="en-US" altLang="en-US" sz="2400" dirty="0"/>
              <a:t>Find the FT of                and draw its magnitude and spectrum </a:t>
            </a:r>
            <a:endParaRPr lang="en-US" altLang="en-US" sz="2400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467" name="Object 39"/>
              <p:cNvSpPr txBox="1"/>
              <p:nvPr/>
            </p:nvSpPr>
            <p:spPr bwMode="auto">
              <a:xfrm>
                <a:off x="3657600" y="5741988"/>
                <a:ext cx="1066800" cy="533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467" name="Object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57600" y="5741988"/>
                <a:ext cx="1066800" cy="533400"/>
              </a:xfrm>
              <a:prstGeom prst="rect">
                <a:avLst/>
              </a:prstGeom>
              <a:blipFill>
                <a:blip r:embed="rId10"/>
                <a:stretch>
                  <a:fillRect r="-342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Properties of the Fourier Transform</a:t>
            </a:r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381000" y="990600"/>
            <a:ext cx="86106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dirty="0">
                <a:solidFill>
                  <a:srgbClr val="0000FF"/>
                </a:solidFill>
                <a:latin typeface="Arial" charset="0"/>
                <a:cs typeface="Arial" charset="0"/>
              </a:rPr>
              <a:t>Multiplication by a Complex Exponential (Freq. Shift Property)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  Let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 then </a:t>
            </a:r>
          </a:p>
        </p:txBody>
      </p:sp>
      <p:graphicFrame>
        <p:nvGraphicFramePr>
          <p:cNvPr id="2048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088992"/>
              </p:ext>
            </p:extLst>
          </p:nvPr>
        </p:nvGraphicFramePr>
        <p:xfrm>
          <a:off x="1814945" y="2404341"/>
          <a:ext cx="38989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98900" imgH="571500" progId="Equation.DSMT4">
                  <p:embed/>
                </p:oleObj>
              </mc:Choice>
              <mc:Fallback>
                <p:oleObj name="Equation" r:id="rId2" imgW="3898900" imgH="571500" progId="Equation.DSMT4">
                  <p:embed/>
                  <p:pic>
                    <p:nvPicPr>
                      <p:cNvPr id="2048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945" y="2404341"/>
                        <a:ext cx="38989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177073"/>
              </p:ext>
            </p:extLst>
          </p:nvPr>
        </p:nvGraphicFramePr>
        <p:xfrm>
          <a:off x="1828800" y="1658216"/>
          <a:ext cx="23368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142" imgH="215806" progId="Equation.3">
                  <p:embed/>
                </p:oleObj>
              </mc:Choice>
              <mc:Fallback>
                <p:oleObj name="Equation" r:id="rId4" imgW="825142" imgH="215806" progId="Equation.3">
                  <p:embed/>
                  <p:pic>
                    <p:nvPicPr>
                      <p:cNvPr id="2048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58216"/>
                        <a:ext cx="23368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381000" y="3581400"/>
            <a:ext cx="80772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dirty="0">
                <a:solidFill>
                  <a:srgbClr val="0000FF"/>
                </a:solidFill>
                <a:latin typeface="Arial" charset="0"/>
                <a:cs typeface="Arial" charset="0"/>
              </a:rPr>
              <a:t>Multiplication by a Sinusoid (Amplitude Modulation)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 Let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 then</a:t>
            </a:r>
          </a:p>
        </p:txBody>
      </p:sp>
      <p:graphicFrame>
        <p:nvGraphicFramePr>
          <p:cNvPr id="20487" name="Object 21"/>
          <p:cNvGraphicFramePr>
            <a:graphicFrameLocks noChangeAspect="1"/>
          </p:cNvGraphicFramePr>
          <p:nvPr/>
        </p:nvGraphicFramePr>
        <p:xfrm>
          <a:off x="1524000" y="4267200"/>
          <a:ext cx="23368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142" imgH="215806" progId="Equation.3">
                  <p:embed/>
                </p:oleObj>
              </mc:Choice>
              <mc:Fallback>
                <p:oleObj name="Equation" r:id="rId6" imgW="825142" imgH="215806" progId="Equation.3">
                  <p:embed/>
                  <p:pic>
                    <p:nvPicPr>
                      <p:cNvPr id="2048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67200"/>
                        <a:ext cx="23368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22"/>
          <p:cNvGraphicFramePr>
            <a:graphicFrameLocks noChangeAspect="1"/>
          </p:cNvGraphicFramePr>
          <p:nvPr/>
        </p:nvGraphicFramePr>
        <p:xfrm>
          <a:off x="1550988" y="4800600"/>
          <a:ext cx="6831012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78100" imgH="393700" progId="Equation.3">
                  <p:embed/>
                </p:oleObj>
              </mc:Choice>
              <mc:Fallback>
                <p:oleObj name="Equation" r:id="rId7" imgW="2578100" imgH="393700" progId="Equation.3">
                  <p:embed/>
                  <p:pic>
                    <p:nvPicPr>
                      <p:cNvPr id="2048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4800600"/>
                        <a:ext cx="6831012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Text Box 24"/>
          <p:cNvSpPr txBox="1">
            <a:spLocks noChangeArrowheads="1"/>
          </p:cNvSpPr>
          <p:nvPr/>
        </p:nvSpPr>
        <p:spPr bwMode="auto">
          <a:xfrm>
            <a:off x="152400" y="5943600"/>
            <a:ext cx="8293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en-US" sz="24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en-US" altLang="en-US" sz="2400">
                <a:sym typeface="Symbol" panose="05050102010706020507" pitchFamily="18" charset="2"/>
              </a:rPr>
              <a:t>is the </a:t>
            </a:r>
            <a:r>
              <a:rPr lang="en-US" altLang="en-US" sz="2400">
                <a:solidFill>
                  <a:srgbClr val="A50021"/>
                </a:solidFill>
                <a:sym typeface="Symbol" panose="05050102010706020507" pitchFamily="18" charset="2"/>
              </a:rPr>
              <a:t>carrier</a:t>
            </a:r>
            <a:r>
              <a:rPr lang="en-US" altLang="en-US" sz="2400">
                <a:sym typeface="Symbol" panose="05050102010706020507" pitchFamily="18" charset="2"/>
              </a:rPr>
              <a:t>,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ym typeface="Symbol" panose="05050102010706020507" pitchFamily="18" charset="2"/>
              </a:rPr>
              <a:t>is the modulating signal (</a:t>
            </a:r>
            <a:r>
              <a:rPr lang="en-US" altLang="en-US" sz="2400">
                <a:solidFill>
                  <a:srgbClr val="A50021"/>
                </a:solidFill>
                <a:sym typeface="Symbol" panose="05050102010706020507" pitchFamily="18" charset="2"/>
              </a:rPr>
              <a:t>message</a:t>
            </a:r>
            <a:r>
              <a:rPr lang="en-US" altLang="en-US" sz="2400">
                <a:sym typeface="Symbol" panose="05050102010706020507" pitchFamily="18" charset="2"/>
              </a:rPr>
              <a:t>)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en-US" sz="24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0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 </a:t>
            </a:r>
            <a:r>
              <a:rPr lang="en-US" altLang="en-US" sz="2400">
                <a:sym typeface="Symbol" panose="05050102010706020507" pitchFamily="18" charset="2"/>
              </a:rPr>
              <a:t>is the </a:t>
            </a:r>
            <a:r>
              <a:rPr lang="en-US" altLang="en-US" sz="2400">
                <a:solidFill>
                  <a:srgbClr val="A50021"/>
                </a:solidFill>
                <a:sym typeface="Symbol" panose="05050102010706020507" pitchFamily="18" charset="2"/>
              </a:rPr>
              <a:t>modulated signal</a:t>
            </a:r>
            <a:r>
              <a:rPr lang="en-US" altLang="en-US" sz="2400">
                <a:sym typeface="Symbol" panose="05050102010706020507" pitchFamily="18" charset="2"/>
              </a:rPr>
              <a:t>.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22238"/>
            <a:ext cx="8686800" cy="715962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Example: Amplitude Modulation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36525" y="1287463"/>
            <a:ext cx="5011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</a:rPr>
              <a:t>Example:</a:t>
            </a:r>
            <a:r>
              <a:rPr lang="en-US" altLang="en-US" sz="2400"/>
              <a:t> Find the FT for the signal </a:t>
            </a:r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>
            <a:off x="3962400" y="2659063"/>
            <a:ext cx="480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1509" name="Group 5"/>
          <p:cNvGrpSpPr>
            <a:grpSpLocks/>
          </p:cNvGrpSpPr>
          <p:nvPr/>
        </p:nvGrpSpPr>
        <p:grpSpPr bwMode="auto">
          <a:xfrm>
            <a:off x="4953000" y="2049463"/>
            <a:ext cx="3505200" cy="1257300"/>
            <a:chOff x="432" y="648"/>
            <a:chExt cx="4800" cy="792"/>
          </a:xfrm>
        </p:grpSpPr>
        <p:grpSp>
          <p:nvGrpSpPr>
            <p:cNvPr id="21521" name="Group 6"/>
            <p:cNvGrpSpPr>
              <a:grpSpLocks/>
            </p:cNvGrpSpPr>
            <p:nvPr/>
          </p:nvGrpSpPr>
          <p:grpSpPr bwMode="auto">
            <a:xfrm>
              <a:off x="3312" y="648"/>
              <a:ext cx="1920" cy="792"/>
              <a:chOff x="3312" y="1848"/>
              <a:chExt cx="1920" cy="792"/>
            </a:xfrm>
          </p:grpSpPr>
          <p:sp>
            <p:nvSpPr>
              <p:cNvPr id="21526" name="Freeform 7"/>
              <p:cNvSpPr>
                <a:spLocks/>
              </p:cNvSpPr>
              <p:nvPr/>
            </p:nvSpPr>
            <p:spPr bwMode="auto">
              <a:xfrm>
                <a:off x="4272" y="1848"/>
                <a:ext cx="960" cy="784"/>
              </a:xfrm>
              <a:custGeom>
                <a:avLst/>
                <a:gdLst>
                  <a:gd name="T0" fmla="*/ 0 w 960"/>
                  <a:gd name="T1" fmla="*/ 392 h 784"/>
                  <a:gd name="T2" fmla="*/ 240 w 960"/>
                  <a:gd name="T3" fmla="*/ 56 h 784"/>
                  <a:gd name="T4" fmla="*/ 720 w 960"/>
                  <a:gd name="T5" fmla="*/ 728 h 784"/>
                  <a:gd name="T6" fmla="*/ 960 w 960"/>
                  <a:gd name="T7" fmla="*/ 392 h 7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0"/>
                  <a:gd name="T13" fmla="*/ 0 h 784"/>
                  <a:gd name="T14" fmla="*/ 960 w 960"/>
                  <a:gd name="T15" fmla="*/ 784 h 7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0" h="784">
                    <a:moveTo>
                      <a:pt x="0" y="392"/>
                    </a:moveTo>
                    <a:cubicBezTo>
                      <a:pt x="60" y="196"/>
                      <a:pt x="120" y="0"/>
                      <a:pt x="240" y="56"/>
                    </a:cubicBezTo>
                    <a:cubicBezTo>
                      <a:pt x="360" y="112"/>
                      <a:pt x="600" y="672"/>
                      <a:pt x="720" y="728"/>
                    </a:cubicBezTo>
                    <a:cubicBezTo>
                      <a:pt x="840" y="784"/>
                      <a:pt x="900" y="588"/>
                      <a:pt x="960" y="39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7" name="Freeform 8"/>
              <p:cNvSpPr>
                <a:spLocks/>
              </p:cNvSpPr>
              <p:nvPr/>
            </p:nvSpPr>
            <p:spPr bwMode="auto">
              <a:xfrm>
                <a:off x="3312" y="1856"/>
                <a:ext cx="960" cy="784"/>
              </a:xfrm>
              <a:custGeom>
                <a:avLst/>
                <a:gdLst>
                  <a:gd name="T0" fmla="*/ 0 w 960"/>
                  <a:gd name="T1" fmla="*/ 392 h 784"/>
                  <a:gd name="T2" fmla="*/ 240 w 960"/>
                  <a:gd name="T3" fmla="*/ 56 h 784"/>
                  <a:gd name="T4" fmla="*/ 720 w 960"/>
                  <a:gd name="T5" fmla="*/ 728 h 784"/>
                  <a:gd name="T6" fmla="*/ 960 w 960"/>
                  <a:gd name="T7" fmla="*/ 392 h 7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0"/>
                  <a:gd name="T13" fmla="*/ 0 h 784"/>
                  <a:gd name="T14" fmla="*/ 960 w 960"/>
                  <a:gd name="T15" fmla="*/ 784 h 7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0" h="784">
                    <a:moveTo>
                      <a:pt x="0" y="392"/>
                    </a:moveTo>
                    <a:cubicBezTo>
                      <a:pt x="60" y="196"/>
                      <a:pt x="120" y="0"/>
                      <a:pt x="240" y="56"/>
                    </a:cubicBezTo>
                    <a:cubicBezTo>
                      <a:pt x="360" y="112"/>
                      <a:pt x="600" y="672"/>
                      <a:pt x="720" y="728"/>
                    </a:cubicBezTo>
                    <a:cubicBezTo>
                      <a:pt x="840" y="784"/>
                      <a:pt x="900" y="588"/>
                      <a:pt x="960" y="39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522" name="Group 9"/>
            <p:cNvGrpSpPr>
              <a:grpSpLocks/>
            </p:cNvGrpSpPr>
            <p:nvPr/>
          </p:nvGrpSpPr>
          <p:grpSpPr bwMode="auto">
            <a:xfrm>
              <a:off x="1392" y="648"/>
              <a:ext cx="1920" cy="792"/>
              <a:chOff x="3312" y="1848"/>
              <a:chExt cx="1920" cy="792"/>
            </a:xfrm>
          </p:grpSpPr>
          <p:sp>
            <p:nvSpPr>
              <p:cNvPr id="21524" name="Freeform 10"/>
              <p:cNvSpPr>
                <a:spLocks/>
              </p:cNvSpPr>
              <p:nvPr/>
            </p:nvSpPr>
            <p:spPr bwMode="auto">
              <a:xfrm>
                <a:off x="4272" y="1848"/>
                <a:ext cx="960" cy="784"/>
              </a:xfrm>
              <a:custGeom>
                <a:avLst/>
                <a:gdLst>
                  <a:gd name="T0" fmla="*/ 0 w 960"/>
                  <a:gd name="T1" fmla="*/ 392 h 784"/>
                  <a:gd name="T2" fmla="*/ 240 w 960"/>
                  <a:gd name="T3" fmla="*/ 56 h 784"/>
                  <a:gd name="T4" fmla="*/ 720 w 960"/>
                  <a:gd name="T5" fmla="*/ 728 h 784"/>
                  <a:gd name="T6" fmla="*/ 960 w 960"/>
                  <a:gd name="T7" fmla="*/ 392 h 7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0"/>
                  <a:gd name="T13" fmla="*/ 0 h 784"/>
                  <a:gd name="T14" fmla="*/ 960 w 960"/>
                  <a:gd name="T15" fmla="*/ 784 h 7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0" h="784">
                    <a:moveTo>
                      <a:pt x="0" y="392"/>
                    </a:moveTo>
                    <a:cubicBezTo>
                      <a:pt x="60" y="196"/>
                      <a:pt x="120" y="0"/>
                      <a:pt x="240" y="56"/>
                    </a:cubicBezTo>
                    <a:cubicBezTo>
                      <a:pt x="360" y="112"/>
                      <a:pt x="600" y="672"/>
                      <a:pt x="720" y="728"/>
                    </a:cubicBezTo>
                    <a:cubicBezTo>
                      <a:pt x="840" y="784"/>
                      <a:pt x="900" y="588"/>
                      <a:pt x="960" y="39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25" name="Freeform 11"/>
              <p:cNvSpPr>
                <a:spLocks/>
              </p:cNvSpPr>
              <p:nvPr/>
            </p:nvSpPr>
            <p:spPr bwMode="auto">
              <a:xfrm>
                <a:off x="3312" y="1856"/>
                <a:ext cx="960" cy="784"/>
              </a:xfrm>
              <a:custGeom>
                <a:avLst/>
                <a:gdLst>
                  <a:gd name="T0" fmla="*/ 0 w 960"/>
                  <a:gd name="T1" fmla="*/ 392 h 784"/>
                  <a:gd name="T2" fmla="*/ 240 w 960"/>
                  <a:gd name="T3" fmla="*/ 56 h 784"/>
                  <a:gd name="T4" fmla="*/ 720 w 960"/>
                  <a:gd name="T5" fmla="*/ 728 h 784"/>
                  <a:gd name="T6" fmla="*/ 960 w 960"/>
                  <a:gd name="T7" fmla="*/ 392 h 78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0"/>
                  <a:gd name="T13" fmla="*/ 0 h 784"/>
                  <a:gd name="T14" fmla="*/ 960 w 960"/>
                  <a:gd name="T15" fmla="*/ 784 h 78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0" h="784">
                    <a:moveTo>
                      <a:pt x="0" y="392"/>
                    </a:moveTo>
                    <a:cubicBezTo>
                      <a:pt x="60" y="196"/>
                      <a:pt x="120" y="0"/>
                      <a:pt x="240" y="56"/>
                    </a:cubicBezTo>
                    <a:cubicBezTo>
                      <a:pt x="360" y="112"/>
                      <a:pt x="600" y="672"/>
                      <a:pt x="720" y="728"/>
                    </a:cubicBezTo>
                    <a:cubicBezTo>
                      <a:pt x="840" y="784"/>
                      <a:pt x="900" y="588"/>
                      <a:pt x="960" y="392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23" name="Freeform 12"/>
            <p:cNvSpPr>
              <a:spLocks/>
            </p:cNvSpPr>
            <p:nvPr/>
          </p:nvSpPr>
          <p:spPr bwMode="auto">
            <a:xfrm>
              <a:off x="432" y="656"/>
              <a:ext cx="960" cy="784"/>
            </a:xfrm>
            <a:custGeom>
              <a:avLst/>
              <a:gdLst>
                <a:gd name="T0" fmla="*/ 0 w 960"/>
                <a:gd name="T1" fmla="*/ 392 h 784"/>
                <a:gd name="T2" fmla="*/ 240 w 960"/>
                <a:gd name="T3" fmla="*/ 56 h 784"/>
                <a:gd name="T4" fmla="*/ 720 w 960"/>
                <a:gd name="T5" fmla="*/ 728 h 784"/>
                <a:gd name="T6" fmla="*/ 960 w 960"/>
                <a:gd name="T7" fmla="*/ 392 h 78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60"/>
                <a:gd name="T13" fmla="*/ 0 h 784"/>
                <a:gd name="T14" fmla="*/ 960 w 960"/>
                <a:gd name="T15" fmla="*/ 784 h 78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60" h="784">
                  <a:moveTo>
                    <a:pt x="0" y="392"/>
                  </a:moveTo>
                  <a:cubicBezTo>
                    <a:pt x="60" y="196"/>
                    <a:pt x="120" y="0"/>
                    <a:pt x="240" y="56"/>
                  </a:cubicBezTo>
                  <a:cubicBezTo>
                    <a:pt x="360" y="112"/>
                    <a:pt x="600" y="672"/>
                    <a:pt x="720" y="728"/>
                  </a:cubicBezTo>
                  <a:cubicBezTo>
                    <a:pt x="840" y="784"/>
                    <a:pt x="900" y="588"/>
                    <a:pt x="960" y="3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1510" name="Line 13"/>
          <p:cNvSpPr>
            <a:spLocks noChangeShapeType="1"/>
          </p:cNvSpPr>
          <p:nvPr/>
        </p:nvSpPr>
        <p:spPr bwMode="auto">
          <a:xfrm>
            <a:off x="6503988" y="1516063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1" name="Text Box 15"/>
          <p:cNvSpPr txBox="1">
            <a:spLocks noChangeArrowheads="1"/>
          </p:cNvSpPr>
          <p:nvPr/>
        </p:nvSpPr>
        <p:spPr bwMode="auto">
          <a:xfrm>
            <a:off x="4162425" y="2706688"/>
            <a:ext cx="409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-2</a:t>
            </a:r>
          </a:p>
        </p:txBody>
      </p:sp>
      <p:sp>
        <p:nvSpPr>
          <p:cNvPr id="21512" name="Text Box 16"/>
          <p:cNvSpPr txBox="1">
            <a:spLocks noChangeArrowheads="1"/>
          </p:cNvSpPr>
          <p:nvPr/>
        </p:nvSpPr>
        <p:spPr bwMode="auto">
          <a:xfrm>
            <a:off x="8437563" y="2743200"/>
            <a:ext cx="325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2</a:t>
            </a:r>
          </a:p>
        </p:txBody>
      </p:sp>
      <p:sp>
        <p:nvSpPr>
          <p:cNvPr id="21513" name="Text Box 17"/>
          <p:cNvSpPr txBox="1">
            <a:spLocks noChangeArrowheads="1"/>
          </p:cNvSpPr>
          <p:nvPr/>
        </p:nvSpPr>
        <p:spPr bwMode="auto">
          <a:xfrm>
            <a:off x="6046788" y="1973263"/>
            <a:ext cx="354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1514" name="Line 18"/>
          <p:cNvSpPr>
            <a:spLocks noChangeShapeType="1"/>
          </p:cNvSpPr>
          <p:nvPr/>
        </p:nvSpPr>
        <p:spPr bwMode="auto">
          <a:xfrm flipH="1">
            <a:off x="6477000" y="2125663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5" name="Text Box 19"/>
          <p:cNvSpPr txBox="1">
            <a:spLocks noChangeArrowheads="1"/>
          </p:cNvSpPr>
          <p:nvPr/>
        </p:nvSpPr>
        <p:spPr bwMode="auto">
          <a:xfrm>
            <a:off x="6096000" y="982663"/>
            <a:ext cx="62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1516" name="Object 20"/>
          <p:cNvGraphicFramePr>
            <a:graphicFrameLocks noChangeAspect="1"/>
          </p:cNvGraphicFramePr>
          <p:nvPr/>
        </p:nvGraphicFramePr>
        <p:xfrm>
          <a:off x="344488" y="1820863"/>
          <a:ext cx="31210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400" imgH="203200" progId="Equation.3">
                  <p:embed/>
                </p:oleObj>
              </mc:Choice>
              <mc:Fallback>
                <p:oleObj name="Equation" r:id="rId2" imgW="1422400" imgH="203200" progId="Equation.3">
                  <p:embed/>
                  <p:pic>
                    <p:nvPicPr>
                      <p:cNvPr id="215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8" y="1820863"/>
                        <a:ext cx="312102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>
            <a:off x="4413250" y="2119313"/>
            <a:ext cx="539750" cy="1125537"/>
          </a:xfrm>
          <a:custGeom>
            <a:avLst/>
            <a:gdLst>
              <a:gd name="connsiteX0" fmla="*/ 540327 w 540327"/>
              <a:gd name="connsiteY0" fmla="*/ 554182 h 1124528"/>
              <a:gd name="connsiteX1" fmla="*/ 415636 w 540327"/>
              <a:gd name="connsiteY1" fmla="*/ 1122219 h 1124528"/>
              <a:gd name="connsiteX2" fmla="*/ 207818 w 540327"/>
              <a:gd name="connsiteY2" fmla="*/ 540328 h 1124528"/>
              <a:gd name="connsiteX3" fmla="*/ 0 w 540327"/>
              <a:gd name="connsiteY3" fmla="*/ 0 h 11245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0327" h="1124528">
                <a:moveTo>
                  <a:pt x="540327" y="554182"/>
                </a:moveTo>
                <a:cubicBezTo>
                  <a:pt x="505690" y="839355"/>
                  <a:pt x="471054" y="1124528"/>
                  <a:pt x="415636" y="1122219"/>
                </a:cubicBezTo>
                <a:cubicBezTo>
                  <a:pt x="360218" y="1119910"/>
                  <a:pt x="277091" y="727364"/>
                  <a:pt x="207818" y="540328"/>
                </a:cubicBezTo>
                <a:cubicBezTo>
                  <a:pt x="138545" y="353292"/>
                  <a:pt x="69272" y="176646"/>
                  <a:pt x="0" y="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8458200" y="2046288"/>
            <a:ext cx="100013" cy="600075"/>
          </a:xfrm>
          <a:custGeom>
            <a:avLst/>
            <a:gdLst>
              <a:gd name="connsiteX0" fmla="*/ 0 w 99291"/>
              <a:gd name="connsiteY0" fmla="*/ 600363 h 600363"/>
              <a:gd name="connsiteX1" fmla="*/ 83127 w 99291"/>
              <a:gd name="connsiteY1" fmla="*/ 87745 h 600363"/>
              <a:gd name="connsiteX2" fmla="*/ 96982 w 99291"/>
              <a:gd name="connsiteY2" fmla="*/ 73890 h 600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9291" h="600363">
                <a:moveTo>
                  <a:pt x="0" y="600363"/>
                </a:moveTo>
                <a:cubicBezTo>
                  <a:pt x="33481" y="387926"/>
                  <a:pt x="66963" y="175490"/>
                  <a:pt x="83127" y="87745"/>
                </a:cubicBezTo>
                <a:cubicBezTo>
                  <a:pt x="99291" y="0"/>
                  <a:pt x="98136" y="36945"/>
                  <a:pt x="96982" y="73890"/>
                </a:cubicBez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Chapter Outline</a:t>
            </a:r>
          </a:p>
        </p:txBody>
      </p:sp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288925" y="1216025"/>
            <a:ext cx="8691563" cy="518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2800"/>
              <a:t>Aperiodic Signal Representation by Fourier Integral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2800"/>
              <a:t>Fourier Transform of Useful Function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2800"/>
              <a:t>Properties of Fourier Transform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2800"/>
              <a:t>Signal Transmission Through LTIC System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2800"/>
              <a:t>Ideal and Practical Filter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2800"/>
              <a:t>Signal Energy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2800"/>
              <a:t>Applications to Communications</a:t>
            </a:r>
          </a:p>
          <a:p>
            <a:pPr eaLnBrk="1" hangingPunct="1">
              <a:lnSpc>
                <a:spcPct val="150000"/>
              </a:lnSpc>
              <a:spcBef>
                <a:spcPct val="0"/>
              </a:spcBef>
            </a:pPr>
            <a:r>
              <a:rPr lang="en-US" altLang="en-US" sz="2800"/>
              <a:t>Data Truncation: Window Function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66C77F1C-F7BF-4501-9C22-36D07D45D7C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1020763"/>
            <a:ext cx="6477000" cy="5784293"/>
          </a:xfrm>
          <a:prstGeom prst="rect">
            <a:avLst/>
          </a:prstGeom>
        </p:spPr>
      </p:pic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22238"/>
            <a:ext cx="8686800" cy="487362"/>
          </a:xfrm>
        </p:spPr>
        <p:txBody>
          <a:bodyPr/>
          <a:lstStyle/>
          <a:p>
            <a:pPr eaLnBrk="1" hangingPunct="1"/>
            <a:r>
              <a:rPr lang="en-US" altLang="en-US" sz="4000" dirty="0">
                <a:solidFill>
                  <a:schemeClr val="accent2"/>
                </a:solidFill>
              </a:rPr>
              <a:t>Transmitter: Amplitude Modulation</a:t>
            </a:r>
          </a:p>
        </p:txBody>
      </p:sp>
      <p:graphicFrame>
        <p:nvGraphicFramePr>
          <p:cNvPr id="22532" name="Object 44"/>
          <p:cNvGraphicFramePr>
            <a:graphicFrameLocks noChangeAspect="1"/>
          </p:cNvGraphicFramePr>
          <p:nvPr/>
        </p:nvGraphicFramePr>
        <p:xfrm>
          <a:off x="381000" y="1676400"/>
          <a:ext cx="3048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8100" imgH="228600" progId="Equation.3">
                  <p:embed/>
                </p:oleObj>
              </mc:Choice>
              <mc:Fallback>
                <p:oleObj name="Equation" r:id="rId3" imgW="1308100" imgH="228600" progId="Equation.3">
                  <p:embed/>
                  <p:pic>
                    <p:nvPicPr>
                      <p:cNvPr id="2253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3048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45"/>
          <p:cNvSpPr txBox="1">
            <a:spLocks noChangeArrowheads="1"/>
          </p:cNvSpPr>
          <p:nvPr/>
        </p:nvSpPr>
        <p:spPr bwMode="auto">
          <a:xfrm>
            <a:off x="365125" y="1182688"/>
            <a:ext cx="1677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Modulation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22238"/>
            <a:ext cx="8686800" cy="487362"/>
          </a:xfrm>
        </p:spPr>
        <p:txBody>
          <a:bodyPr/>
          <a:lstStyle/>
          <a:p>
            <a:pPr eaLnBrk="1" hangingPunct="1"/>
            <a:r>
              <a:rPr lang="en-US" altLang="en-US" sz="4000" dirty="0">
                <a:solidFill>
                  <a:schemeClr val="accent2"/>
                </a:solidFill>
              </a:rPr>
              <a:t>Receiver: Amplitude Demodulation</a:t>
            </a:r>
          </a:p>
        </p:txBody>
      </p:sp>
      <p:graphicFrame>
        <p:nvGraphicFramePr>
          <p:cNvPr id="2253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47261"/>
              </p:ext>
            </p:extLst>
          </p:nvPr>
        </p:nvGraphicFramePr>
        <p:xfrm>
          <a:off x="3962400" y="1390376"/>
          <a:ext cx="397986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228600" progId="Equation.3">
                  <p:embed/>
                </p:oleObj>
              </mc:Choice>
              <mc:Fallback>
                <p:oleObj name="Equation" r:id="rId2" imgW="2273300" imgH="228600" progId="Equation.3">
                  <p:embed/>
                  <p:pic>
                    <p:nvPicPr>
                      <p:cNvPr id="2253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390376"/>
                        <a:ext cx="397986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47"/>
          <p:cNvSpPr txBox="1">
            <a:spLocks noChangeArrowheads="1"/>
          </p:cNvSpPr>
          <p:nvPr/>
        </p:nvSpPr>
        <p:spPr bwMode="auto">
          <a:xfrm>
            <a:off x="1752600" y="1361801"/>
            <a:ext cx="20685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Demodulation</a:t>
            </a:r>
          </a:p>
        </p:txBody>
      </p:sp>
      <p:sp>
        <p:nvSpPr>
          <p:cNvPr id="22536" name="Text Box 48"/>
          <p:cNvSpPr txBox="1">
            <a:spLocks noChangeArrowheads="1"/>
          </p:cNvSpPr>
          <p:nvPr/>
        </p:nvSpPr>
        <p:spPr bwMode="auto">
          <a:xfrm>
            <a:off x="1752600" y="1957021"/>
            <a:ext cx="3135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hen lowpass filtering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>
            <a:extLst>
              <a:ext uri="{FF2B5EF4-FFF2-40B4-BE49-F238E27FC236}">
                <a16:creationId xmlns:a16="http://schemas.microsoft.com/office/drawing/2014/main" id="{585C727C-4FB3-4874-99B4-476BBBF3062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009442"/>
            <a:ext cx="6553200" cy="3351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4908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22238"/>
            <a:ext cx="9144000" cy="639762"/>
          </a:xfrm>
        </p:spPr>
        <p:txBody>
          <a:bodyPr/>
          <a:lstStyle/>
          <a:p>
            <a:pPr eaLnBrk="1" hangingPunct="1"/>
            <a:r>
              <a:rPr lang="en-US" altLang="en-US" sz="2800" dirty="0" err="1">
                <a:solidFill>
                  <a:schemeClr val="accent2"/>
                </a:solidFill>
              </a:rPr>
              <a:t>Applic</a:t>
            </a:r>
            <a:r>
              <a:rPr lang="en-US" altLang="en-US" sz="2800" dirty="0">
                <a:solidFill>
                  <a:schemeClr val="accent2"/>
                </a:solidFill>
              </a:rPr>
              <a:t>. of Modulation:</a:t>
            </a:r>
            <a:r>
              <a:rPr lang="en-US" altLang="en-US" sz="2800" dirty="0"/>
              <a:t> </a:t>
            </a:r>
            <a:r>
              <a:rPr lang="en-US" altLang="en-US" sz="2800" dirty="0">
                <a:solidFill>
                  <a:schemeClr val="accent2"/>
                </a:solidFill>
              </a:rPr>
              <a:t>Frequency-Division Multiplexing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580" name="Text Box 21"/>
          <p:cNvSpPr txBox="1">
            <a:spLocks noChangeArrowheads="1"/>
          </p:cNvSpPr>
          <p:nvPr/>
        </p:nvSpPr>
        <p:spPr bwMode="auto">
          <a:xfrm>
            <a:off x="228600" y="1143000"/>
            <a:ext cx="8534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1- Transmission of different signals over different bands</a:t>
            </a:r>
          </a:p>
        </p:txBody>
      </p:sp>
      <p:sp>
        <p:nvSpPr>
          <p:cNvPr id="24581" name="Text Box 23"/>
          <p:cNvSpPr txBox="1">
            <a:spLocks noChangeArrowheads="1"/>
          </p:cNvSpPr>
          <p:nvPr/>
        </p:nvSpPr>
        <p:spPr bwMode="auto">
          <a:xfrm>
            <a:off x="228600" y="1600200"/>
            <a:ext cx="3865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2- Require smaller antenna</a:t>
            </a:r>
          </a:p>
        </p:txBody>
      </p:sp>
      <p:pic>
        <p:nvPicPr>
          <p:cNvPr id="24582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133600"/>
            <a:ext cx="68008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23"/>
          <p:cNvSpPr txBox="1">
            <a:spLocks noChangeArrowheads="1"/>
          </p:cNvSpPr>
          <p:nvPr/>
        </p:nvSpPr>
        <p:spPr bwMode="auto">
          <a:xfrm>
            <a:off x="990600" y="6397625"/>
            <a:ext cx="16033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/>
              <a:t>Transmitter</a:t>
            </a:r>
          </a:p>
        </p:txBody>
      </p:sp>
      <p:sp>
        <p:nvSpPr>
          <p:cNvPr id="24584" name="Text Box 23"/>
          <p:cNvSpPr txBox="1">
            <a:spLocks noChangeArrowheads="1"/>
          </p:cNvSpPr>
          <p:nvPr/>
        </p:nvSpPr>
        <p:spPr bwMode="auto">
          <a:xfrm>
            <a:off x="6416675" y="6400800"/>
            <a:ext cx="12985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/>
              <a:t>Receiver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Properties of the Fourier Transform</a:t>
            </a: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304800" y="1143000"/>
            <a:ext cx="7467600" cy="258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dirty="0">
                <a:solidFill>
                  <a:srgbClr val="0000FF"/>
                </a:solidFill>
                <a:latin typeface="Arial" charset="0"/>
                <a:cs typeface="Arial" charset="0"/>
              </a:rPr>
              <a:t>Differentiation in the Time Domain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endParaRPr lang="en-US" sz="1600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Let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sz="1600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endParaRPr lang="en-US" sz="1600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then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</p:txBody>
      </p:sp>
      <p:graphicFrame>
        <p:nvGraphicFramePr>
          <p:cNvPr id="2560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565689"/>
              </p:ext>
            </p:extLst>
          </p:nvPr>
        </p:nvGraphicFramePr>
        <p:xfrm>
          <a:off x="1905000" y="2286000"/>
          <a:ext cx="419100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3200" imgH="1079500" progId="Equation.DSMT4">
                  <p:embed/>
                </p:oleObj>
              </mc:Choice>
              <mc:Fallback>
                <p:oleObj name="Equation" r:id="rId2" imgW="4013200" imgH="1079500" progId="Equation.DSMT4">
                  <p:embed/>
                  <p:pic>
                    <p:nvPicPr>
                      <p:cNvPr id="2560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4191000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147454"/>
              </p:ext>
            </p:extLst>
          </p:nvPr>
        </p:nvGraphicFramePr>
        <p:xfrm>
          <a:off x="1828800" y="1673225"/>
          <a:ext cx="23368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142" imgH="215806" progId="Equation.3">
                  <p:embed/>
                </p:oleObj>
              </mc:Choice>
              <mc:Fallback>
                <p:oleObj name="Equation" r:id="rId4" imgW="825142" imgH="215806" progId="Equation.3">
                  <p:embed/>
                  <p:pic>
                    <p:nvPicPr>
                      <p:cNvPr id="2560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73225"/>
                        <a:ext cx="23368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6">
            <a:extLst>
              <a:ext uri="{FF2B5EF4-FFF2-40B4-BE49-F238E27FC236}">
                <a16:creationId xmlns:a16="http://schemas.microsoft.com/office/drawing/2014/main" id="{59F3431C-956A-4796-B3D2-2EF3C3072E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593" y="3551690"/>
            <a:ext cx="8382000" cy="3276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dirty="0">
                <a:solidFill>
                  <a:srgbClr val="0000FF"/>
                </a:solidFill>
                <a:latin typeface="Arial" charset="0"/>
                <a:cs typeface="Arial" charset="0"/>
              </a:rPr>
              <a:t>Convolution and Multiplication in the Time Domain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endParaRPr lang="en-US" sz="900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 Let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endParaRPr lang="en-US" sz="1600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endParaRPr lang="en-US" sz="1600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then</a:t>
            </a:r>
          </a:p>
        </p:txBody>
      </p:sp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0D0BF517-E23C-4ECB-9C2E-04E63E879A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935526"/>
              </p:ext>
            </p:extLst>
          </p:nvPr>
        </p:nvGraphicFramePr>
        <p:xfrm>
          <a:off x="1547648" y="5380491"/>
          <a:ext cx="41910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29100" imgH="457200" progId="Equation.DSMT4">
                  <p:embed/>
                </p:oleObj>
              </mc:Choice>
              <mc:Fallback>
                <p:oleObj name="Equation" r:id="rId6" imgW="4229100" imgH="45720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0D0BF517-E23C-4ECB-9C2E-04E63E879A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48" y="5380491"/>
                        <a:ext cx="41910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:a16="http://schemas.microsoft.com/office/drawing/2014/main" id="{AE24F12D-EB5C-43C7-9BD2-67848A82E8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59360"/>
              </p:ext>
            </p:extLst>
          </p:nvPr>
        </p:nvGraphicFramePr>
        <p:xfrm>
          <a:off x="1573048" y="4008891"/>
          <a:ext cx="21082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25500" imgH="431800" progId="Equation.3">
                  <p:embed/>
                </p:oleObj>
              </mc:Choice>
              <mc:Fallback>
                <p:oleObj name="Equation" r:id="rId8" imgW="825500" imgH="431800" progId="Equation.3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:a16="http://schemas.microsoft.com/office/drawing/2014/main" id="{AE24F12D-EB5C-43C7-9BD2-67848A82E8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048" y="4008891"/>
                        <a:ext cx="21082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>
            <a:extLst>
              <a:ext uri="{FF2B5EF4-FFF2-40B4-BE49-F238E27FC236}">
                <a16:creationId xmlns:a16="http://schemas.microsoft.com/office/drawing/2014/main" id="{0F3D4DF3-DD2A-4E49-AAEB-704067ECD1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140251"/>
              </p:ext>
            </p:extLst>
          </p:nvPr>
        </p:nvGraphicFramePr>
        <p:xfrm>
          <a:off x="1415885" y="5923127"/>
          <a:ext cx="45307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55800" imgH="393700" progId="Equation.3">
                  <p:embed/>
                </p:oleObj>
              </mc:Choice>
              <mc:Fallback>
                <p:oleObj name="Equation" r:id="rId10" imgW="1955800" imgH="393700" progId="Equation.3">
                  <p:embed/>
                  <p:pic>
                    <p:nvPicPr>
                      <p:cNvPr id="12" name="Object 10">
                        <a:extLst>
                          <a:ext uri="{FF2B5EF4-FFF2-40B4-BE49-F238E27FC236}">
                            <a16:creationId xmlns:a16="http://schemas.microsoft.com/office/drawing/2014/main" id="{0F3D4DF3-DD2A-4E49-AAEB-704067ECD1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885" y="5923127"/>
                        <a:ext cx="453072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11">
            <a:extLst>
              <a:ext uri="{FF2B5EF4-FFF2-40B4-BE49-F238E27FC236}">
                <a16:creationId xmlns:a16="http://schemas.microsoft.com/office/drawing/2014/main" id="{18706BD8-EC7C-4F46-BF9C-95033DB11B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22823" y="6126616"/>
            <a:ext cx="2740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Frequency convolution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Properties of the Fourier Transform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11">
            <a:extLst>
              <a:ext uri="{FF2B5EF4-FFF2-40B4-BE49-F238E27FC236}">
                <a16:creationId xmlns:a16="http://schemas.microsoft.com/office/drawing/2014/main" id="{09FE6878-990F-4BDA-85F0-36783F7D6E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95400"/>
            <a:ext cx="8839200" cy="150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A50021"/>
                </a:solidFill>
              </a:rPr>
              <a:t>Examp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" dirty="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Find the system response to the input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/>
              <a:t>if the system described by the differential equ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D213904-3E9A-4FCB-80F5-97386DE31EB5}"/>
                  </a:ext>
                </a:extLst>
              </p:cNvPr>
              <p:cNvSpPr txBox="1"/>
              <p:nvPr/>
            </p:nvSpPr>
            <p:spPr>
              <a:xfrm>
                <a:off x="1676400" y="2971800"/>
                <a:ext cx="2284920" cy="7012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𝑏𝑦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8D213904-3E9A-4FCB-80F5-97386DE31E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971800"/>
                <a:ext cx="2284920" cy="70121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Properties of the Fourier Transform</a:t>
            </a:r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381000" y="1066800"/>
            <a:ext cx="75438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dirty="0">
                <a:solidFill>
                  <a:srgbClr val="0000FF"/>
                </a:solidFill>
                <a:latin typeface="Arial" charset="0"/>
                <a:cs typeface="Arial" charset="0"/>
              </a:rPr>
              <a:t>Duality ( Similarity) 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Let</a:t>
            </a: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buFontTx/>
              <a:buChar char="•"/>
              <a:defRPr/>
            </a:pPr>
            <a:endParaRPr lang="en-US" sz="1400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Arial" charset="0"/>
            </a:endParaRPr>
          </a:p>
          <a:p>
            <a:pPr marL="342900" indent="-342900"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i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 then</a:t>
            </a:r>
          </a:p>
        </p:txBody>
      </p:sp>
      <p:graphicFrame>
        <p:nvGraphicFramePr>
          <p:cNvPr id="29700" name="Object 6"/>
          <p:cNvGraphicFramePr>
            <a:graphicFrameLocks noChangeAspect="1"/>
          </p:cNvGraphicFramePr>
          <p:nvPr/>
        </p:nvGraphicFramePr>
        <p:xfrm>
          <a:off x="1752600" y="2852738"/>
          <a:ext cx="3124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700" imgH="457200" progId="Equation.DSMT4">
                  <p:embed/>
                </p:oleObj>
              </mc:Choice>
              <mc:Fallback>
                <p:oleObj name="Equation" r:id="rId2" imgW="3060700" imgH="457200" progId="Equation.DSMT4">
                  <p:embed/>
                  <p:pic>
                    <p:nvPicPr>
                      <p:cNvPr id="297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52738"/>
                        <a:ext cx="312420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7"/>
          <p:cNvGraphicFramePr>
            <a:graphicFrameLocks noChangeAspect="1"/>
          </p:cNvGraphicFramePr>
          <p:nvPr/>
        </p:nvGraphicFramePr>
        <p:xfrm>
          <a:off x="1676400" y="1812925"/>
          <a:ext cx="23368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142" imgH="215806" progId="Equation.3">
                  <p:embed/>
                </p:oleObj>
              </mc:Choice>
              <mc:Fallback>
                <p:oleObj name="Equation" r:id="rId4" imgW="825142" imgH="215806" progId="Equation.3">
                  <p:embed/>
                  <p:pic>
                    <p:nvPicPr>
                      <p:cNvPr id="2970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12925"/>
                        <a:ext cx="233680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5653087"/>
            <a:ext cx="3362325" cy="581025"/>
          </a:xfrm>
          <a:prstGeom prst="rect">
            <a:avLst/>
          </a:prstGeom>
        </p:spPr>
      </p:pic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969224" y="5048250"/>
            <a:ext cx="378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		   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)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5C8E2E6B-5464-45C7-BA7B-A2BF1C18B6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788" y="3815536"/>
            <a:ext cx="8763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at is the Fourier transform of the signal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) = </a:t>
            </a:r>
            <a:r>
              <a:rPr lang="en-US" alt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c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0t)?</a:t>
            </a:r>
            <a:endParaRPr lang="en-US" alt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altLang="en-US" sz="4000" dirty="0">
                <a:solidFill>
                  <a:schemeClr val="accent2"/>
                </a:solidFill>
              </a:rPr>
              <a:t>Energy of a Signal</a:t>
            </a:r>
          </a:p>
        </p:txBody>
      </p:sp>
      <p:sp>
        <p:nvSpPr>
          <p:cNvPr id="27663" name="Rectangle 15"/>
          <p:cNvSpPr>
            <a:spLocks noChangeArrowheads="1"/>
          </p:cNvSpPr>
          <p:nvPr/>
        </p:nvSpPr>
        <p:spPr bwMode="auto">
          <a:xfrm>
            <a:off x="228600" y="974725"/>
            <a:ext cx="81534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sz="2800" dirty="0">
                <a:solidFill>
                  <a:srgbClr val="0000FF"/>
                </a:solidFill>
                <a:latin typeface="Arial" charset="0"/>
                <a:cs typeface="Arial" charset="0"/>
              </a:rPr>
              <a:t>Parseval’s Theorem </a:t>
            </a:r>
          </a:p>
          <a:p>
            <a:pPr eaLnBrk="1" hangingPunct="1">
              <a:lnSpc>
                <a:spcPct val="85000"/>
              </a:lnSpc>
              <a:spcBef>
                <a:spcPct val="20000"/>
              </a:spcBef>
              <a:defRPr/>
            </a:pPr>
            <a:r>
              <a:rPr 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since</a:t>
            </a:r>
            <a:r>
              <a:rPr lang="en-US" sz="2800" i="1" dirty="0">
                <a:latin typeface="Arial" charset="0"/>
                <a:cs typeface="Arial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>
                <a:latin typeface="Arial" charset="0"/>
                <a:cs typeface="Arial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is non-periodic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and has FT</a:t>
            </a:r>
            <a:r>
              <a:rPr lang="en-US" sz="2800" i="1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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,</a:t>
            </a:r>
            <a:r>
              <a:rPr lang="en-US" sz="2800" i="1" dirty="0">
                <a:latin typeface="Arial" charset="0"/>
                <a:cs typeface="Arial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Arial" charset="0"/>
                <a:cs typeface="Arial" charset="0"/>
              </a:rPr>
              <a:t>then it is an energy signals:</a:t>
            </a:r>
          </a:p>
        </p:txBody>
      </p:sp>
      <p:graphicFrame>
        <p:nvGraphicFramePr>
          <p:cNvPr id="2867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1653"/>
              </p:ext>
            </p:extLst>
          </p:nvPr>
        </p:nvGraphicFramePr>
        <p:xfrm>
          <a:off x="1569243" y="2173289"/>
          <a:ext cx="5593557" cy="1292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0" imgH="469900" progId="Equation.3">
                  <p:embed/>
                </p:oleObj>
              </mc:Choice>
              <mc:Fallback>
                <p:oleObj name="Equation" r:id="rId2" imgW="2032000" imgH="469900" progId="Equation.3">
                  <p:embed/>
                  <p:pic>
                    <p:nvPicPr>
                      <p:cNvPr id="286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9243" y="2173289"/>
                        <a:ext cx="5593557" cy="12922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2" name="Text Box 24"/>
          <p:cNvSpPr txBox="1">
            <a:spLocks noChangeArrowheads="1"/>
          </p:cNvSpPr>
          <p:nvPr/>
        </p:nvSpPr>
        <p:spPr bwMode="auto">
          <a:xfrm>
            <a:off x="136525" y="3733800"/>
            <a:ext cx="6203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latin typeface="Arial" charset="0"/>
                <a:cs typeface="Arial" charset="0"/>
              </a:rPr>
              <a:t>Real signal has even spectrum </a:t>
            </a:r>
            <a:r>
              <a:rPr lang="en-US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= </a:t>
            </a:r>
            <a:r>
              <a:rPr lang="en-US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-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</a:t>
            </a:r>
            <a:r>
              <a:rPr 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867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580424"/>
              </p:ext>
            </p:extLst>
          </p:nvPr>
        </p:nvGraphicFramePr>
        <p:xfrm>
          <a:off x="6248400" y="3560764"/>
          <a:ext cx="23050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7893" imgH="482391" progId="Equation.3">
                  <p:embed/>
                </p:oleObj>
              </mc:Choice>
              <mc:Fallback>
                <p:oleObj name="Equation" r:id="rId4" imgW="1167893" imgH="482391" progId="Equation.3">
                  <p:embed/>
                  <p:pic>
                    <p:nvPicPr>
                      <p:cNvPr id="2867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560764"/>
                        <a:ext cx="23050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26"/>
          <p:cNvSpPr txBox="1">
            <a:spLocks noChangeArrowheads="1"/>
          </p:cNvSpPr>
          <p:nvPr/>
        </p:nvSpPr>
        <p:spPr bwMode="auto">
          <a:xfrm>
            <a:off x="94648" y="4270374"/>
            <a:ext cx="8931275" cy="24314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</a:rPr>
              <a:t>Exampl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800" dirty="0">
              <a:solidFill>
                <a:srgbClr val="A50021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Find the energy of signal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e</a:t>
            </a:r>
            <a:r>
              <a:rPr lang="en-US" alt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at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400" dirty="0"/>
              <a:t>Determine the frequency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en-US" sz="2400" dirty="0">
                <a:sym typeface="Symbol" panose="05050102010706020507" pitchFamily="18" charset="2"/>
              </a:rPr>
              <a:t> so that the energy contributed by the spectrum components of all frequencies below  is 95% of the signal energy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400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sym typeface="Symbol" panose="05050102010706020507" pitchFamily="18" charset="2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dirty="0"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2"/>
                </a:solidFill>
                <a:sym typeface="Symbol" panose="05050102010706020507" pitchFamily="18" charset="2"/>
              </a:rPr>
              <a:t>Answer: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 </a:t>
            </a:r>
            <a:r>
              <a:rPr lang="en-US" altLang="en-US" sz="2400" dirty="0">
                <a:sym typeface="Symbol" panose="05050102010706020507" pitchFamily="18" charset="2"/>
              </a:rPr>
              <a:t>= 12.7a rad/sec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>
            <a:extLst>
              <a:ext uri="{FF2B5EF4-FFF2-40B4-BE49-F238E27FC236}">
                <a16:creationId xmlns:a16="http://schemas.microsoft.com/office/drawing/2014/main" id="{EBFB04F0-1217-40E6-B1F3-47734148BC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6999" y="6170271"/>
            <a:ext cx="2572353" cy="619796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79375"/>
            <a:ext cx="8001000" cy="677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533400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Data Truncation: Window Functions</a:t>
            </a:r>
          </a:p>
        </p:txBody>
      </p:sp>
      <p:sp>
        <p:nvSpPr>
          <p:cNvPr id="31747" name="Text Box 7"/>
          <p:cNvSpPr txBox="1">
            <a:spLocks noChangeArrowheads="1"/>
          </p:cNvSpPr>
          <p:nvPr/>
        </p:nvSpPr>
        <p:spPr bwMode="auto">
          <a:xfrm>
            <a:off x="60325" y="1190625"/>
            <a:ext cx="87058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1- Truncate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/>
              <a:t>to reduce numerical computation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2- Truncate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dirty="0"/>
              <a:t> to make the system response finite and causal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3- Truncate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ym typeface="Symbol" panose="05050102010706020507" pitchFamily="18" charset="2"/>
              </a:rPr>
              <a:t> t</a:t>
            </a:r>
            <a:r>
              <a:rPr lang="en-US" altLang="en-US" sz="2400" dirty="0"/>
              <a:t>o prevent aliasing in sampling the signal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4- Truncate </a:t>
            </a:r>
            <a:r>
              <a:rPr lang="en-US" alt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400" dirty="0"/>
              <a:t> to synthesis the signal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dirty="0"/>
              <a:t> from few harmonics.</a:t>
            </a:r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1295400" y="5776912"/>
            <a:ext cx="6218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What are the implications of data truncation?</a:t>
            </a:r>
          </a:p>
        </p:txBody>
      </p:sp>
      <p:graphicFrame>
        <p:nvGraphicFramePr>
          <p:cNvPr id="31749" name="Object 9"/>
          <p:cNvGraphicFramePr>
            <a:graphicFrameLocks noChangeAspect="1"/>
          </p:cNvGraphicFramePr>
          <p:nvPr/>
        </p:nvGraphicFramePr>
        <p:xfrm>
          <a:off x="304800" y="3109913"/>
          <a:ext cx="8534400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19500" imgH="393700" progId="Equation.3">
                  <p:embed/>
                </p:oleObj>
              </mc:Choice>
              <mc:Fallback>
                <p:oleObj name="Equation" r:id="rId2" imgW="3619500" imgH="393700" progId="Equation.3">
                  <p:embed/>
                  <p:pic>
                    <p:nvPicPr>
                      <p:cNvPr id="3174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109913"/>
                        <a:ext cx="8534400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Straight Arrow Connector 2"/>
          <p:cNvCxnSpPr/>
          <p:nvPr/>
        </p:nvCxnSpPr>
        <p:spPr>
          <a:xfrm flipV="1">
            <a:off x="457200" y="3810000"/>
            <a:ext cx="0" cy="11430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261870" y="4891430"/>
            <a:ext cx="21148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dirty="0"/>
              <a:t>Truncated Signal</a:t>
            </a:r>
            <a:endParaRPr lang="en-US" sz="2000" dirty="0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524000" y="3733800"/>
            <a:ext cx="0" cy="7460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1981200" y="4086971"/>
            <a:ext cx="251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000" dirty="0"/>
              <a:t>Truncation Window</a:t>
            </a:r>
            <a:endParaRPr lang="en-US" sz="2000" dirty="0"/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2133600" y="3733800"/>
            <a:ext cx="0" cy="3810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1371600" y="4449113"/>
            <a:ext cx="251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Original Sign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3864" y="968334"/>
            <a:ext cx="4874039" cy="5813466"/>
          </a:xfrm>
          <a:prstGeom prst="rect">
            <a:avLst/>
          </a:prstGeom>
        </p:spPr>
      </p:pic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533400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Implications of Data Truncation</a:t>
            </a:r>
          </a:p>
        </p:txBody>
      </p:sp>
      <p:sp>
        <p:nvSpPr>
          <p:cNvPr id="32772" name="Text Box 5"/>
          <p:cNvSpPr txBox="1">
            <a:spLocks noChangeArrowheads="1"/>
          </p:cNvSpPr>
          <p:nvPr/>
        </p:nvSpPr>
        <p:spPr bwMode="auto">
          <a:xfrm>
            <a:off x="209550" y="1079500"/>
            <a:ext cx="405431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1- Spectral spreading</a:t>
            </a: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en-US" sz="2400" dirty="0"/>
              <a:t>2- Spectral leaka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3- Poor frequency resolution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136525" y="2701925"/>
            <a:ext cx="41306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What happened if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/>
              <a:t>has two spectral components of frequencies differing by less than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/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rad/s (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/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z="2400" dirty="0">
                <a:sym typeface="Symbol" panose="05050102010706020507" pitchFamily="18" charset="2"/>
              </a:rPr>
              <a:t> Hz)?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T</a:t>
            </a:r>
            <a:r>
              <a:rPr lang="en-US" alt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 1/</a:t>
            </a:r>
            <a:r>
              <a:rPr lang="en-US" altLang="en-US" sz="2400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US" altLang="en-US" sz="2400" i="1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es</a:t>
            </a:r>
            <a:endParaRPr lang="en-US" altLang="en-US" sz="2400" i="1" baseline="-25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136525" y="4842808"/>
            <a:ext cx="47402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The ideal window for truncation is the one that ha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1- Smaller </a:t>
            </a:r>
            <a:r>
              <a:rPr lang="en-US" altLang="en-US" sz="2400" dirty="0" err="1"/>
              <a:t>mainlobe</a:t>
            </a:r>
            <a:r>
              <a:rPr lang="en-US" altLang="en-US" sz="2400" dirty="0"/>
              <a:t> width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2- Sidelobes with high </a:t>
            </a:r>
            <a:r>
              <a:rPr lang="en-US" altLang="en-US" sz="2400" dirty="0" err="1"/>
              <a:t>rolloff</a:t>
            </a:r>
            <a:r>
              <a:rPr lang="en-US" altLang="en-US" sz="2400" dirty="0"/>
              <a:t> rat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3- Small sidelobe peak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4" grpId="0"/>
      <p:bldP spid="481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Link between FT and FS</a:t>
            </a:r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304800" y="1066800"/>
            <a:ext cx="8626475" cy="308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ym typeface="Symbol" panose="05050102010706020507" pitchFamily="18" charset="2"/>
              </a:rPr>
              <a:t>Fourier series (FS) </a:t>
            </a:r>
            <a:r>
              <a:rPr lang="en-US" altLang="en-US" sz="2800"/>
              <a:t>allows us to represent periodic signal in term of sinusoidal or exponentials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jn</a:t>
            </a:r>
            <a:r>
              <a:rPr lang="en-US" altLang="en-US" sz="2800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altLang="en-US" sz="1600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altLang="en-US" sz="2800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</a:t>
            </a:r>
            <a:r>
              <a:rPr lang="en-US" altLang="en-US" sz="2800">
                <a:sym typeface="Symbol" panose="05050102010706020507" pitchFamily="18" charset="2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Fourier transform (FT) allows us to represent aperiodic (not periodic) signal in term of exponentials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en-US" sz="2800" i="1" baseline="30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t</a:t>
            </a:r>
            <a:r>
              <a:rPr lang="en-US" altLang="en-US" sz="2800">
                <a:sym typeface="Symbol" panose="05050102010706020507" pitchFamily="18" charset="2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sp>
        <p:nvSpPr>
          <p:cNvPr id="5124" name="Text Box 20"/>
          <p:cNvSpPr txBox="1">
            <a:spLocks noChangeArrowheads="1"/>
          </p:cNvSpPr>
          <p:nvPr/>
        </p:nvSpPr>
        <p:spPr bwMode="auto">
          <a:xfrm>
            <a:off x="2133600" y="4343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5125" name="Object 35"/>
          <p:cNvGraphicFramePr>
            <a:graphicFrameLocks noChangeAspect="1"/>
          </p:cNvGraphicFramePr>
          <p:nvPr/>
        </p:nvGraphicFramePr>
        <p:xfrm>
          <a:off x="5867400" y="4419600"/>
          <a:ext cx="274320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431800" progId="Equation.3">
                  <p:embed/>
                </p:oleObj>
              </mc:Choice>
              <mc:Fallback>
                <p:oleObj name="Equation" r:id="rId2" imgW="1193800" imgH="431800" progId="Equation.3">
                  <p:embed/>
                  <p:pic>
                    <p:nvPicPr>
                      <p:cNvPr id="512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419600"/>
                        <a:ext cx="2743200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39"/>
          <p:cNvGraphicFramePr>
            <a:graphicFrameLocks noChangeAspect="1"/>
          </p:cNvGraphicFramePr>
          <p:nvPr/>
        </p:nvGraphicFramePr>
        <p:xfrm>
          <a:off x="5695950" y="5641975"/>
          <a:ext cx="32385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495085" progId="Equation.3">
                  <p:embed/>
                </p:oleObj>
              </mc:Choice>
              <mc:Fallback>
                <p:oleObj name="Equation" r:id="rId4" imgW="1409088" imgH="495085" progId="Equation.3">
                  <p:embed/>
                  <p:pic>
                    <p:nvPicPr>
                      <p:cNvPr id="512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5641975"/>
                        <a:ext cx="32385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7" name="Picture 4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40288"/>
            <a:ext cx="5410200" cy="194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533400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Data Truncation: Window Functions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1066800"/>
            <a:ext cx="9020114" cy="5695950"/>
          </a:xfrm>
          <a:prstGeom prst="rect">
            <a:avLst/>
          </a:prstGeom>
        </p:spPr>
      </p:pic>
      <p:pic>
        <p:nvPicPr>
          <p:cNvPr id="32770" name="Picture 2" descr="../_images/scipy-signal-hamming-1_00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3431" y="3943752"/>
            <a:ext cx="1676400" cy="1038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2" name="Picture 4" descr="../../_images/numpy-hanning-1_00_00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8260" y="2901281"/>
            <a:ext cx="1761571" cy="1089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533400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Using Windows in Filter Design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995172"/>
            <a:ext cx="7466216" cy="583915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07AFD742-6803-4C8B-9835-8A827624C38C}"/>
              </a:ext>
            </a:extLst>
          </p:cNvPr>
          <p:cNvSpPr txBox="1"/>
          <p:nvPr/>
        </p:nvSpPr>
        <p:spPr>
          <a:xfrm>
            <a:off x="7635002" y="3914748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009900"/>
                </a:solidFill>
              </a:rPr>
              <a:t>Chebyshev</a:t>
            </a:r>
          </a:p>
          <a:p>
            <a:pPr algn="ctr"/>
            <a:r>
              <a:rPr lang="en-US" sz="1800" dirty="0">
                <a:solidFill>
                  <a:srgbClr val="009900"/>
                </a:solidFill>
              </a:rPr>
              <a:t>Filt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0149B83-049E-4316-AB11-056A28FFAD15}"/>
              </a:ext>
            </a:extLst>
          </p:cNvPr>
          <p:cNvSpPr txBox="1"/>
          <p:nvPr/>
        </p:nvSpPr>
        <p:spPr>
          <a:xfrm>
            <a:off x="7622178" y="5486400"/>
            <a:ext cx="13644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>
                <a:solidFill>
                  <a:srgbClr val="FF0000"/>
                </a:solidFill>
              </a:rPr>
              <a:t>Butterworth</a:t>
            </a:r>
          </a:p>
          <a:p>
            <a:pPr algn="ctr"/>
            <a:r>
              <a:rPr lang="en-US" sz="1800" dirty="0">
                <a:solidFill>
                  <a:srgbClr val="FF0000"/>
                </a:solidFill>
              </a:rPr>
              <a:t>Filter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D595D1C1-A4AC-8183-DA46-9083B5A81E0B}"/>
                  </a:ext>
                </a:extLst>
              </p14:cNvPr>
              <p14:cNvContentPartPr/>
              <p14:nvPr/>
            </p14:nvContentPartPr>
            <p14:xfrm>
              <a:off x="509720" y="3012880"/>
              <a:ext cx="561240" cy="13176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D595D1C1-A4AC-8183-DA46-9083B5A81E0B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91720" y="2994880"/>
                <a:ext cx="596880" cy="135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A9A61C0B-8B8B-ED85-24EB-8567F47CF5EC}"/>
                  </a:ext>
                </a:extLst>
              </p14:cNvPr>
              <p14:cNvContentPartPr/>
              <p14:nvPr/>
            </p14:nvContentPartPr>
            <p14:xfrm>
              <a:off x="4376840" y="1296040"/>
              <a:ext cx="1133280" cy="466884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A9A61C0B-8B8B-ED85-24EB-8567F47CF5E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58840" y="1278040"/>
                <a:ext cx="1168920" cy="470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1734B4C6-88B9-A2FD-39C9-DCC8A5149CA2}"/>
                  </a:ext>
                </a:extLst>
              </p14:cNvPr>
              <p14:cNvContentPartPr/>
              <p14:nvPr/>
            </p14:nvContentPartPr>
            <p14:xfrm>
              <a:off x="3845120" y="1442200"/>
              <a:ext cx="653040" cy="249192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1734B4C6-88B9-A2FD-39C9-DCC8A5149CA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827120" y="1424560"/>
                <a:ext cx="688680" cy="252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6F31E29F-04FB-CCF9-1AB4-AECEB1BC5F51}"/>
                  </a:ext>
                </a:extLst>
              </p14:cNvPr>
              <p14:cNvContentPartPr/>
              <p14:nvPr/>
            </p14:nvContentPartPr>
            <p14:xfrm>
              <a:off x="125600" y="3001360"/>
              <a:ext cx="937080" cy="299664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6F31E29F-04FB-CCF9-1AB4-AECEB1BC5F5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7600" y="2983720"/>
                <a:ext cx="972720" cy="303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323245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Link between FT and FS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4043363" y="3176588"/>
          <a:ext cx="26622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170" imgH="291973" progId="Equation.3">
                  <p:embed/>
                </p:oleObj>
              </mc:Choice>
              <mc:Fallback>
                <p:oleObj name="Equation" r:id="rId2" imgW="990170" imgH="291973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63" y="3176588"/>
                        <a:ext cx="26622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Freeform 4"/>
          <p:cNvSpPr>
            <a:spLocks/>
          </p:cNvSpPr>
          <p:nvPr/>
        </p:nvSpPr>
        <p:spPr bwMode="auto">
          <a:xfrm>
            <a:off x="3048000" y="3024188"/>
            <a:ext cx="838200" cy="546100"/>
          </a:xfrm>
          <a:custGeom>
            <a:avLst/>
            <a:gdLst>
              <a:gd name="T0" fmla="*/ 0 w 528"/>
              <a:gd name="T1" fmla="*/ 0 h 344"/>
              <a:gd name="T2" fmla="*/ 2147483646 w 528"/>
              <a:gd name="T3" fmla="*/ 2147483646 h 344"/>
              <a:gd name="T4" fmla="*/ 2147483646 w 528"/>
              <a:gd name="T5" fmla="*/ 2147483646 h 344"/>
              <a:gd name="T6" fmla="*/ 0 60000 65536"/>
              <a:gd name="T7" fmla="*/ 0 60000 65536"/>
              <a:gd name="T8" fmla="*/ 0 60000 65536"/>
              <a:gd name="T9" fmla="*/ 0 w 528"/>
              <a:gd name="T10" fmla="*/ 0 h 344"/>
              <a:gd name="T11" fmla="*/ 528 w 528"/>
              <a:gd name="T12" fmla="*/ 344 h 3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28" h="344">
                <a:moveTo>
                  <a:pt x="0" y="0"/>
                </a:moveTo>
                <a:cubicBezTo>
                  <a:pt x="4" y="116"/>
                  <a:pt x="8" y="232"/>
                  <a:pt x="96" y="288"/>
                </a:cubicBezTo>
                <a:cubicBezTo>
                  <a:pt x="184" y="344"/>
                  <a:pt x="356" y="340"/>
                  <a:pt x="528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9" name="Freeform 5"/>
          <p:cNvSpPr>
            <a:spLocks/>
          </p:cNvSpPr>
          <p:nvPr/>
        </p:nvSpPr>
        <p:spPr bwMode="auto">
          <a:xfrm>
            <a:off x="6781800" y="3024188"/>
            <a:ext cx="1066800" cy="533400"/>
          </a:xfrm>
          <a:custGeom>
            <a:avLst/>
            <a:gdLst>
              <a:gd name="T0" fmla="*/ 0 w 624"/>
              <a:gd name="T1" fmla="*/ 2147483646 h 336"/>
              <a:gd name="T2" fmla="*/ 2147483646 w 624"/>
              <a:gd name="T3" fmla="*/ 2147483646 h 336"/>
              <a:gd name="T4" fmla="*/ 2147483646 w 624"/>
              <a:gd name="T5" fmla="*/ 2147483646 h 336"/>
              <a:gd name="T6" fmla="*/ 2147483646 w 624"/>
              <a:gd name="T7" fmla="*/ 0 h 336"/>
              <a:gd name="T8" fmla="*/ 0 60000 65536"/>
              <a:gd name="T9" fmla="*/ 0 60000 65536"/>
              <a:gd name="T10" fmla="*/ 0 60000 65536"/>
              <a:gd name="T11" fmla="*/ 0 60000 65536"/>
              <a:gd name="T12" fmla="*/ 0 w 624"/>
              <a:gd name="T13" fmla="*/ 0 h 336"/>
              <a:gd name="T14" fmla="*/ 624 w 624"/>
              <a:gd name="T15" fmla="*/ 336 h 3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4" h="336">
                <a:moveTo>
                  <a:pt x="0" y="288"/>
                </a:moveTo>
                <a:cubicBezTo>
                  <a:pt x="52" y="288"/>
                  <a:pt x="104" y="288"/>
                  <a:pt x="192" y="288"/>
                </a:cubicBezTo>
                <a:cubicBezTo>
                  <a:pt x="280" y="288"/>
                  <a:pt x="456" y="336"/>
                  <a:pt x="528" y="288"/>
                </a:cubicBezTo>
                <a:cubicBezTo>
                  <a:pt x="600" y="240"/>
                  <a:pt x="612" y="120"/>
                  <a:pt x="624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50" name="Object 7"/>
          <p:cNvGraphicFramePr>
            <a:graphicFrameLocks noChangeAspect="1"/>
          </p:cNvGraphicFramePr>
          <p:nvPr/>
        </p:nvGraphicFramePr>
        <p:xfrm>
          <a:off x="381000" y="3609975"/>
          <a:ext cx="2667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22400" imgH="228600" progId="Equation.3">
                  <p:embed/>
                </p:oleObj>
              </mc:Choice>
              <mc:Fallback>
                <p:oleObj name="Equation" r:id="rId4" imgW="1422400" imgH="228600" progId="Equation.3">
                  <p:embed/>
                  <p:pic>
                    <p:nvPicPr>
                      <p:cNvPr id="61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609975"/>
                        <a:ext cx="2667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1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838200"/>
            <a:ext cx="22860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19200"/>
            <a:ext cx="5486400" cy="197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 Box 12"/>
          <p:cNvSpPr txBox="1">
            <a:spLocks noChangeArrowheads="1"/>
          </p:cNvSpPr>
          <p:nvPr/>
        </p:nvSpPr>
        <p:spPr bwMode="auto">
          <a:xfrm>
            <a:off x="838200" y="98425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18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154" name="Text Box 13"/>
          <p:cNvSpPr txBox="1">
            <a:spLocks noChangeArrowheads="1"/>
          </p:cNvSpPr>
          <p:nvPr/>
        </p:nvSpPr>
        <p:spPr bwMode="auto">
          <a:xfrm>
            <a:off x="6434138" y="93345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6155" name="Picture 1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5260975"/>
            <a:ext cx="4800600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Picture 1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5715000"/>
            <a:ext cx="403383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57" name="Object 18"/>
          <p:cNvGraphicFramePr>
            <a:graphicFrameLocks noChangeAspect="1"/>
          </p:cNvGraphicFramePr>
          <p:nvPr/>
        </p:nvGraphicFramePr>
        <p:xfrm>
          <a:off x="2435225" y="4953000"/>
          <a:ext cx="6127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69" imgH="253780" progId="Equation.3">
                  <p:embed/>
                </p:oleObj>
              </mc:Choice>
              <mc:Fallback>
                <p:oleObj name="Equation" r:id="rId10" imgW="266469" imgH="253780" progId="Equation.3">
                  <p:embed/>
                  <p:pic>
                    <p:nvPicPr>
                      <p:cNvPr id="615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4953000"/>
                        <a:ext cx="61277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Object 19"/>
          <p:cNvGraphicFramePr>
            <a:graphicFrameLocks noChangeAspect="1"/>
          </p:cNvGraphicFramePr>
          <p:nvPr/>
        </p:nvGraphicFramePr>
        <p:xfrm>
          <a:off x="6592888" y="5054600"/>
          <a:ext cx="9921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13" imgH="253890" progId="Equation.3">
                  <p:embed/>
                </p:oleObj>
              </mc:Choice>
              <mc:Fallback>
                <p:oleObj name="Equation" r:id="rId12" imgW="431613" imgH="253890" progId="Equation.3">
                  <p:embed/>
                  <p:pic>
                    <p:nvPicPr>
                      <p:cNvPr id="615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2888" y="5054600"/>
                        <a:ext cx="992187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9" name="Text Box 20"/>
          <p:cNvSpPr txBox="1">
            <a:spLocks noChangeArrowheads="1"/>
          </p:cNvSpPr>
          <p:nvPr/>
        </p:nvSpPr>
        <p:spPr bwMode="auto">
          <a:xfrm>
            <a:off x="60325" y="4071938"/>
            <a:ext cx="9007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As T</a:t>
            </a:r>
            <a:r>
              <a:rPr lang="en-US" altLang="en-US" sz="2400" baseline="-25000" dirty="0"/>
              <a:t>0</a:t>
            </a:r>
            <a:r>
              <a:rPr lang="en-US" altLang="en-US" sz="2400" dirty="0"/>
              <a:t> gets larger and larger the fundamental frequency </a:t>
            </a:r>
            <a:r>
              <a:rPr lang="en-US" altLang="en-US" sz="2400" dirty="0">
                <a:sym typeface="Symbol" panose="05050102010706020507" pitchFamily="18" charset="2"/>
              </a:rPr>
              <a:t></a:t>
            </a:r>
            <a:r>
              <a:rPr lang="en-US" altLang="en-US" sz="2400" baseline="-25000" dirty="0">
                <a:sym typeface="Symbol" panose="05050102010706020507" pitchFamily="18" charset="2"/>
              </a:rPr>
              <a:t>0</a:t>
            </a:r>
            <a:r>
              <a:rPr lang="en-US" altLang="en-US" sz="2400" dirty="0">
                <a:sym typeface="Symbol" panose="05050102010706020507" pitchFamily="18" charset="2"/>
              </a:rPr>
              <a:t> gets smaller and smaller, so the spectrum becomes continuous.</a:t>
            </a:r>
          </a:p>
        </p:txBody>
      </p:sp>
      <p:sp>
        <p:nvSpPr>
          <p:cNvPr id="6160" name="Text Box 21"/>
          <p:cNvSpPr txBox="1">
            <a:spLocks noChangeArrowheads="1"/>
          </p:cNvSpPr>
          <p:nvPr/>
        </p:nvSpPr>
        <p:spPr bwMode="auto">
          <a:xfrm>
            <a:off x="4495800" y="6400800"/>
            <a:ext cx="5565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en-US" sz="1800" dirty="0">
                <a:sym typeface="Symbol" panose="05050102010706020507" pitchFamily="18" charset="2"/>
              </a:rPr>
              <a:t></a:t>
            </a:r>
            <a:r>
              <a:rPr lang="en-US" altLang="en-US" sz="1800" baseline="-25000" dirty="0">
                <a:sym typeface="Symbol" panose="05050102010706020507" pitchFamily="18" charset="2"/>
              </a:rPr>
              <a:t>0</a:t>
            </a:r>
          </a:p>
        </p:txBody>
      </p:sp>
      <p:sp>
        <p:nvSpPr>
          <p:cNvPr id="6161" name="Text Box 22"/>
          <p:cNvSpPr txBox="1">
            <a:spLocks noChangeArrowheads="1"/>
          </p:cNvSpPr>
          <p:nvPr/>
        </p:nvSpPr>
        <p:spPr bwMode="auto">
          <a:xfrm>
            <a:off x="8726488" y="6415088"/>
            <a:ext cx="3413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Symbol" panose="05050102010706020507" pitchFamily="18" charset="2"/>
              </a:rPr>
              <a:t></a:t>
            </a:r>
            <a:endParaRPr lang="en-US" altLang="en-US" sz="1800" baseline="-25000">
              <a:sym typeface="Symbol" panose="05050102010706020507" pitchFamily="18" charset="2"/>
            </a:endParaRPr>
          </a:p>
        </p:txBody>
      </p:sp>
      <p:graphicFrame>
        <p:nvGraphicFramePr>
          <p:cNvPr id="6162" name="Object 23"/>
          <p:cNvGraphicFramePr>
            <a:graphicFrameLocks noChangeAspect="1"/>
          </p:cNvGraphicFramePr>
          <p:nvPr/>
        </p:nvGraphicFramePr>
        <p:xfrm>
          <a:off x="3657600" y="4876800"/>
          <a:ext cx="2362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28254" imgH="431613" progId="Equation.3">
                  <p:embed/>
                </p:oleObj>
              </mc:Choice>
              <mc:Fallback>
                <p:oleObj name="Equation" r:id="rId14" imgW="1028254" imgH="431613" progId="Equation.3">
                  <p:embed/>
                  <p:pic>
                    <p:nvPicPr>
                      <p:cNvPr id="616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876800"/>
                        <a:ext cx="2362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1FA3584-90B4-DDC4-2C74-5117700E196D}"/>
                  </a:ext>
                </a:extLst>
              </p:cNvPr>
              <p:cNvSpPr txBox="1"/>
              <p:nvPr/>
            </p:nvSpPr>
            <p:spPr>
              <a:xfrm>
                <a:off x="2819400" y="6567100"/>
                <a:ext cx="6677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l-GR" sz="180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1FA3584-90B4-DDC4-2C74-5117700E1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9400" y="6567100"/>
                <a:ext cx="667747" cy="276999"/>
              </a:xfrm>
              <a:prstGeom prst="rect">
                <a:avLst/>
              </a:prstGeom>
              <a:blipFill>
                <a:blip r:embed="rId16"/>
                <a:stretch>
                  <a:fillRect l="-7339" r="-2752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082FA3BB-8737-EEEF-F51C-EFD1BBB6E148}"/>
              </a:ext>
            </a:extLst>
          </p:cNvPr>
          <p:cNvCxnSpPr>
            <a:cxnSpLocks/>
          </p:cNvCxnSpPr>
          <p:nvPr/>
        </p:nvCxnSpPr>
        <p:spPr>
          <a:xfrm flipH="1">
            <a:off x="3292780" y="6182360"/>
            <a:ext cx="128721" cy="2425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A0E0A17-426D-0D00-B8D8-4AC7BC2DE829}"/>
                  </a:ext>
                </a:extLst>
              </p:cNvPr>
              <p:cNvSpPr txBox="1"/>
              <p:nvPr/>
            </p:nvSpPr>
            <p:spPr>
              <a:xfrm>
                <a:off x="3460178" y="6019800"/>
                <a:ext cx="5581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l-GR" sz="180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𝜏</m:t>
                      </m:r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6A0E0A17-426D-0D00-B8D8-4AC7BC2DE8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0178" y="6019800"/>
                <a:ext cx="558102" cy="276999"/>
              </a:xfrm>
              <a:prstGeom prst="rect">
                <a:avLst/>
              </a:prstGeom>
              <a:blipFill>
                <a:blip r:embed="rId17"/>
                <a:stretch>
                  <a:fillRect l="-8791" t="-2222" r="-5495" b="-3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F81E8B51-52D8-721D-1DB3-22FB6F5BBEC3}"/>
              </a:ext>
            </a:extLst>
          </p:cNvPr>
          <p:cNvCxnSpPr/>
          <p:nvPr/>
        </p:nvCxnSpPr>
        <p:spPr>
          <a:xfrm flipH="1" flipV="1">
            <a:off x="2667000" y="6477000"/>
            <a:ext cx="152400" cy="2285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3"/>
          <p:cNvSpPr>
            <a:spLocks noChangeArrowheads="1"/>
          </p:cNvSpPr>
          <p:nvPr/>
        </p:nvSpPr>
        <p:spPr bwMode="auto">
          <a:xfrm>
            <a:off x="3581400" y="2819400"/>
            <a:ext cx="685800" cy="304800"/>
          </a:xfrm>
          <a:prstGeom prst="rect">
            <a:avLst/>
          </a:prstGeom>
          <a:solidFill>
            <a:srgbClr val="FBFDA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171" name="Rectangle 12"/>
          <p:cNvSpPr>
            <a:spLocks noChangeArrowheads="1"/>
          </p:cNvSpPr>
          <p:nvPr/>
        </p:nvSpPr>
        <p:spPr bwMode="auto">
          <a:xfrm>
            <a:off x="2514600" y="2819400"/>
            <a:ext cx="914400" cy="533400"/>
          </a:xfrm>
          <a:prstGeom prst="rect">
            <a:avLst/>
          </a:prstGeom>
          <a:solidFill>
            <a:srgbClr val="84F87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The Fourier Transform Spectrum</a:t>
            </a:r>
          </a:p>
        </p:txBody>
      </p:sp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76200" y="5195888"/>
            <a:ext cx="533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he </a:t>
            </a:r>
            <a:r>
              <a:rPr lang="en-US" altLang="en-US" sz="2800">
                <a:solidFill>
                  <a:srgbClr val="55AFF9"/>
                </a:solidFill>
              </a:rPr>
              <a:t>Inverse Fourier transform:</a:t>
            </a:r>
            <a:endParaRPr lang="en-US" altLang="en-US" sz="2800">
              <a:sym typeface="Symbol" panose="05050102010706020507" pitchFamily="18" charset="2"/>
            </a:endParaRPr>
          </a:p>
        </p:txBody>
      </p:sp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2590800" y="5622925"/>
          <a:ext cx="40068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" imgH="469900" progId="Equation.3">
                  <p:embed/>
                </p:oleObj>
              </mc:Choice>
              <mc:Fallback>
                <p:oleObj name="Equation" r:id="rId2" imgW="1524000" imgH="469900" progId="Equation.3">
                  <p:embed/>
                  <p:pic>
                    <p:nvPicPr>
                      <p:cNvPr id="71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22925"/>
                        <a:ext cx="400685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5"/>
          <p:cNvSpPr txBox="1">
            <a:spLocks noChangeArrowheads="1"/>
          </p:cNvSpPr>
          <p:nvPr/>
        </p:nvSpPr>
        <p:spPr bwMode="auto">
          <a:xfrm>
            <a:off x="76200" y="12192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he </a:t>
            </a:r>
            <a:r>
              <a:rPr lang="en-US" altLang="en-US" sz="2800">
                <a:solidFill>
                  <a:srgbClr val="55AFF9"/>
                </a:solidFill>
              </a:rPr>
              <a:t>Fourier transform:</a:t>
            </a:r>
            <a:endParaRPr lang="en-US" altLang="en-US" sz="2800">
              <a:sym typeface="Symbol" panose="05050102010706020507" pitchFamily="18" charset="2"/>
            </a:endParaRPr>
          </a:p>
        </p:txBody>
      </p:sp>
      <p:graphicFrame>
        <p:nvGraphicFramePr>
          <p:cNvPr id="7176" name="Object 6"/>
          <p:cNvGraphicFramePr>
            <a:graphicFrameLocks noChangeAspect="1"/>
          </p:cNvGraphicFramePr>
          <p:nvPr/>
        </p:nvGraphicFramePr>
        <p:xfrm>
          <a:off x="1371600" y="1676400"/>
          <a:ext cx="3005138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8100" imgH="736600" progId="Equation.3">
                  <p:embed/>
                </p:oleObj>
              </mc:Choice>
              <mc:Fallback>
                <p:oleObj name="Equation" r:id="rId4" imgW="1308100" imgH="736600" progId="Equation.3">
                  <p:embed/>
                  <p:pic>
                    <p:nvPicPr>
                      <p:cNvPr id="717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76400"/>
                        <a:ext cx="3005138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7"/>
          <p:cNvSpPr txBox="1">
            <a:spLocks noChangeArrowheads="1"/>
          </p:cNvSpPr>
          <p:nvPr/>
        </p:nvSpPr>
        <p:spPr bwMode="auto">
          <a:xfrm>
            <a:off x="76200" y="3736975"/>
            <a:ext cx="5253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he Amplitude (Magnitude) Spectrum</a:t>
            </a:r>
          </a:p>
        </p:txBody>
      </p:sp>
      <p:sp>
        <p:nvSpPr>
          <p:cNvPr id="7178" name="Text Box 8"/>
          <p:cNvSpPr txBox="1">
            <a:spLocks noChangeArrowheads="1"/>
          </p:cNvSpPr>
          <p:nvPr/>
        </p:nvSpPr>
        <p:spPr bwMode="auto">
          <a:xfrm>
            <a:off x="6096000" y="3751263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he Phase Spectrum</a:t>
            </a:r>
          </a:p>
        </p:txBody>
      </p:sp>
      <p:sp>
        <p:nvSpPr>
          <p:cNvPr id="7179" name="Line 9"/>
          <p:cNvSpPr>
            <a:spLocks noChangeShapeType="1"/>
          </p:cNvSpPr>
          <p:nvPr/>
        </p:nvSpPr>
        <p:spPr bwMode="auto">
          <a:xfrm flipV="1">
            <a:off x="685800" y="3352800"/>
            <a:ext cx="2133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Line 14"/>
          <p:cNvSpPr>
            <a:spLocks noChangeShapeType="1"/>
          </p:cNvSpPr>
          <p:nvPr/>
        </p:nvSpPr>
        <p:spPr bwMode="auto">
          <a:xfrm flipH="1" flipV="1">
            <a:off x="4267200" y="3124200"/>
            <a:ext cx="1905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Text Box 15"/>
          <p:cNvSpPr txBox="1">
            <a:spLocks noChangeArrowheads="1"/>
          </p:cNvSpPr>
          <p:nvPr/>
        </p:nvSpPr>
        <p:spPr bwMode="auto">
          <a:xfrm>
            <a:off x="76200" y="41910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he amplitude spectrum is an </a:t>
            </a:r>
            <a:r>
              <a:rPr lang="en-US" altLang="en-US" sz="2400">
                <a:solidFill>
                  <a:srgbClr val="55AFF9"/>
                </a:solidFill>
              </a:rPr>
              <a:t>even</a:t>
            </a:r>
            <a:r>
              <a:rPr lang="en-US" altLang="en-US" sz="2400"/>
              <a:t> function and the phase is an </a:t>
            </a:r>
            <a:r>
              <a:rPr lang="en-US" altLang="en-US" sz="2400">
                <a:solidFill>
                  <a:srgbClr val="55AFF9"/>
                </a:solidFill>
              </a:rPr>
              <a:t>odd</a:t>
            </a:r>
            <a:r>
              <a:rPr lang="en-US" altLang="en-US" sz="2400"/>
              <a:t> function.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6718300" y="2819400"/>
            <a:ext cx="1587500" cy="2286000"/>
          </a:xfrm>
          <a:prstGeom prst="rect">
            <a:avLst/>
          </a:prstGeom>
          <a:solidFill>
            <a:srgbClr val="84F874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FBFDA1"/>
              </a:solidFill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76200" y="609600"/>
            <a:ext cx="8991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Find the Fourier transform of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2800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en-US" sz="2800" i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at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en-US" sz="2800"/>
              <a:t>the magnitude, and the spectru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accent2"/>
                </a:solidFill>
              </a:rPr>
              <a:t>Solution:</a:t>
            </a:r>
            <a:endParaRPr lang="en-US" altLang="en-US" sz="280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Object 5"/>
              <p:cNvSpPr txBox="1"/>
              <p:nvPr/>
            </p:nvSpPr>
            <p:spPr bwMode="auto">
              <a:xfrm>
                <a:off x="41275" y="1985963"/>
                <a:ext cx="6435725" cy="20526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nary>
                        <m:naryPr>
                          <m:limLoc m:val="undOvr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𝑡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den>
                      </m:f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f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1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  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−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𝜔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197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275" y="1985963"/>
                <a:ext cx="6435725" cy="20526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71450" y="4038600"/>
            <a:ext cx="4476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How does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)</a:t>
            </a:r>
            <a:r>
              <a:rPr lang="en-US" altLang="en-US" sz="2400" dirty="0">
                <a:sym typeface="Symbol" panose="05050102010706020507" pitchFamily="18" charset="2"/>
              </a:rPr>
              <a:t> relates to 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400" dirty="0">
                <a:sym typeface="Symbol" panose="05050102010706020507" pitchFamily="18" charset="2"/>
              </a:rPr>
              <a:t>? </a:t>
            </a:r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76200" y="4625975"/>
          <a:ext cx="494506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900" imgH="889000" progId="Equation.3">
                  <p:embed/>
                </p:oleObj>
              </mc:Choice>
              <mc:Fallback>
                <p:oleObj name="Equation" r:id="rId4" imgW="2374900" imgH="889000" progId="Equation.3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625975"/>
                        <a:ext cx="4945063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Line 9"/>
          <p:cNvSpPr>
            <a:spLocks noChangeShapeType="1"/>
          </p:cNvSpPr>
          <p:nvPr/>
        </p:nvSpPr>
        <p:spPr bwMode="auto">
          <a:xfrm>
            <a:off x="7251700" y="25908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10"/>
          <p:cNvSpPr>
            <a:spLocks noChangeShapeType="1"/>
          </p:cNvSpPr>
          <p:nvPr/>
        </p:nvSpPr>
        <p:spPr bwMode="auto">
          <a:xfrm>
            <a:off x="6400800" y="4038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Line 11"/>
          <p:cNvSpPr>
            <a:spLocks noChangeShapeType="1"/>
          </p:cNvSpPr>
          <p:nvPr/>
        </p:nvSpPr>
        <p:spPr bwMode="auto">
          <a:xfrm>
            <a:off x="6705600" y="24384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Text Box 12"/>
          <p:cNvSpPr txBox="1">
            <a:spLocks noChangeArrowheads="1"/>
          </p:cNvSpPr>
          <p:nvPr/>
        </p:nvSpPr>
        <p:spPr bwMode="auto">
          <a:xfrm>
            <a:off x="6718300" y="1676400"/>
            <a:ext cx="15113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-plan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s = </a:t>
            </a:r>
            <a:r>
              <a:rPr lang="en-US" altLang="en-US" sz="2400">
                <a:sym typeface="Symbol" panose="05050102010706020507" pitchFamily="18" charset="2"/>
              </a:rPr>
              <a:t> + j</a:t>
            </a:r>
          </a:p>
        </p:txBody>
      </p:sp>
      <p:sp>
        <p:nvSpPr>
          <p:cNvPr id="8204" name="Text Box 13"/>
          <p:cNvSpPr txBox="1">
            <a:spLocks noChangeArrowheads="1"/>
          </p:cNvSpPr>
          <p:nvPr/>
        </p:nvSpPr>
        <p:spPr bwMode="auto">
          <a:xfrm>
            <a:off x="8382000" y="3657600"/>
            <a:ext cx="68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Re(s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</a:t>
            </a:r>
          </a:p>
        </p:txBody>
      </p:sp>
      <p:sp>
        <p:nvSpPr>
          <p:cNvPr id="8205" name="Text Box 14"/>
          <p:cNvSpPr txBox="1">
            <a:spLocks noChangeArrowheads="1"/>
          </p:cNvSpPr>
          <p:nvPr/>
        </p:nvSpPr>
        <p:spPr bwMode="auto">
          <a:xfrm>
            <a:off x="7251700" y="2346325"/>
            <a:ext cx="825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j</a:t>
            </a:r>
          </a:p>
        </p:txBody>
      </p:sp>
      <p:sp>
        <p:nvSpPr>
          <p:cNvPr id="8206" name="Text Box 15"/>
          <p:cNvSpPr txBox="1">
            <a:spLocks noChangeArrowheads="1"/>
          </p:cNvSpPr>
          <p:nvPr/>
        </p:nvSpPr>
        <p:spPr bwMode="auto">
          <a:xfrm>
            <a:off x="7543800" y="4419600"/>
            <a:ext cx="685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ROC</a:t>
            </a:r>
          </a:p>
        </p:txBody>
      </p:sp>
      <p:sp>
        <p:nvSpPr>
          <p:cNvPr id="8207" name="Text Box 16"/>
          <p:cNvSpPr txBox="1">
            <a:spLocks noChangeArrowheads="1"/>
          </p:cNvSpPr>
          <p:nvPr/>
        </p:nvSpPr>
        <p:spPr bwMode="auto">
          <a:xfrm>
            <a:off x="6400800" y="39624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720" rIns="45720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-a</a:t>
            </a:r>
          </a:p>
        </p:txBody>
      </p:sp>
      <p:sp>
        <p:nvSpPr>
          <p:cNvPr id="8208" name="Text Box 17"/>
          <p:cNvSpPr txBox="1">
            <a:spLocks noChangeArrowheads="1"/>
          </p:cNvSpPr>
          <p:nvPr/>
        </p:nvSpPr>
        <p:spPr bwMode="auto">
          <a:xfrm>
            <a:off x="152400" y="6400800"/>
            <a:ext cx="8629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ym typeface="Symbol" panose="05050102010706020507" pitchFamily="18" charset="2"/>
              </a:rPr>
              <a:t>Since the j-axis is in the region of convergence then FT exist.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0" y="6858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Useful Functions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52400" y="990600"/>
            <a:ext cx="335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Unit Gate Function</a:t>
            </a:r>
            <a:endParaRPr lang="en-US" altLang="en-US" sz="280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524000" y="1676400"/>
          <a:ext cx="4470400" cy="189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400" imgH="711200" progId="Equation.3">
                  <p:embed/>
                </p:oleObj>
              </mc:Choice>
              <mc:Fallback>
                <p:oleObj name="Equation" r:id="rId2" imgW="1676400" imgH="711200" progId="Equation.3">
                  <p:embed/>
                  <p:pic>
                    <p:nvPicPr>
                      <p:cNvPr id="92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76400"/>
                        <a:ext cx="4470400" cy="189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52400" y="3595688"/>
            <a:ext cx="3810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Unit Triangle Function</a:t>
            </a:r>
            <a:endParaRPr lang="en-US" altLang="en-US" sz="280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259705"/>
              </p:ext>
            </p:extLst>
          </p:nvPr>
        </p:nvGraphicFramePr>
        <p:xfrm>
          <a:off x="1127125" y="4351338"/>
          <a:ext cx="5314950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482400" progId="Equation.3">
                  <p:embed/>
                </p:oleObj>
              </mc:Choice>
              <mc:Fallback>
                <p:oleObj name="Equation" r:id="rId4" imgW="1993680" imgH="482400" progId="Equation.3">
                  <p:embed/>
                  <p:pic>
                    <p:nvPicPr>
                      <p:cNvPr id="92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4351338"/>
                        <a:ext cx="5314950" cy="1287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Line 7"/>
          <p:cNvSpPr>
            <a:spLocks noChangeShapeType="1"/>
          </p:cNvSpPr>
          <p:nvPr/>
        </p:nvSpPr>
        <p:spPr bwMode="auto">
          <a:xfrm>
            <a:off x="6705600" y="24384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Line 8"/>
          <p:cNvSpPr>
            <a:spLocks noChangeShapeType="1"/>
          </p:cNvSpPr>
          <p:nvPr/>
        </p:nvSpPr>
        <p:spPr bwMode="auto">
          <a:xfrm>
            <a:off x="7696200" y="16764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7086600" y="1981200"/>
            <a:ext cx="1219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8059738" y="2438400"/>
            <a:ext cx="4746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Symbol" panose="05050102010706020507" pitchFamily="18" charset="2"/>
              </a:rPr>
              <a:t>/2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6858000" y="2438400"/>
            <a:ext cx="550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Symbol" panose="05050102010706020507" pitchFamily="18" charset="2"/>
              </a:rPr>
              <a:t>-/2</a:t>
            </a:r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>
            <a:off x="6705600" y="51816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7696200" y="44196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Text Box 15"/>
          <p:cNvSpPr txBox="1">
            <a:spLocks noChangeArrowheads="1"/>
          </p:cNvSpPr>
          <p:nvPr/>
        </p:nvSpPr>
        <p:spPr bwMode="auto">
          <a:xfrm>
            <a:off x="8059738" y="5181600"/>
            <a:ext cx="4746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Symbol" panose="05050102010706020507" pitchFamily="18" charset="2"/>
              </a:rPr>
              <a:t>/2</a:t>
            </a:r>
          </a:p>
        </p:txBody>
      </p:sp>
      <p:sp>
        <p:nvSpPr>
          <p:cNvPr id="9231" name="Text Box 16"/>
          <p:cNvSpPr txBox="1">
            <a:spLocks noChangeArrowheads="1"/>
          </p:cNvSpPr>
          <p:nvPr/>
        </p:nvSpPr>
        <p:spPr bwMode="auto">
          <a:xfrm>
            <a:off x="6858000" y="5181600"/>
            <a:ext cx="5508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ym typeface="Symbol" panose="05050102010706020507" pitchFamily="18" charset="2"/>
              </a:rPr>
              <a:t>-/2</a:t>
            </a:r>
          </a:p>
        </p:txBody>
      </p:sp>
      <p:sp>
        <p:nvSpPr>
          <p:cNvPr id="9232" name="Line 17"/>
          <p:cNvSpPr>
            <a:spLocks noChangeShapeType="1"/>
          </p:cNvSpPr>
          <p:nvPr/>
        </p:nvSpPr>
        <p:spPr bwMode="auto">
          <a:xfrm flipV="1">
            <a:off x="7086600" y="45720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3" name="Line 18"/>
          <p:cNvSpPr>
            <a:spLocks noChangeShapeType="1"/>
          </p:cNvSpPr>
          <p:nvPr/>
        </p:nvSpPr>
        <p:spPr bwMode="auto">
          <a:xfrm flipH="1" flipV="1">
            <a:off x="7696200" y="45720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Text Box 19"/>
          <p:cNvSpPr txBox="1">
            <a:spLocks noChangeArrowheads="1"/>
          </p:cNvSpPr>
          <p:nvPr/>
        </p:nvSpPr>
        <p:spPr bwMode="auto">
          <a:xfrm>
            <a:off x="7756525" y="4357688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9235" name="Text Box 20"/>
          <p:cNvSpPr txBox="1">
            <a:spLocks noChangeArrowheads="1"/>
          </p:cNvSpPr>
          <p:nvPr/>
        </p:nvSpPr>
        <p:spPr bwMode="auto">
          <a:xfrm>
            <a:off x="7620000" y="1600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</a:t>
            </a:r>
          </a:p>
        </p:txBody>
      </p:sp>
      <p:sp>
        <p:nvSpPr>
          <p:cNvPr id="9236" name="Text Box 21"/>
          <p:cNvSpPr txBox="1">
            <a:spLocks noChangeArrowheads="1"/>
          </p:cNvSpPr>
          <p:nvPr/>
        </p:nvSpPr>
        <p:spPr bwMode="auto">
          <a:xfrm>
            <a:off x="8686800" y="228600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9237" name="Text Box 22"/>
          <p:cNvSpPr txBox="1">
            <a:spLocks noChangeArrowheads="1"/>
          </p:cNvSpPr>
          <p:nvPr/>
        </p:nvSpPr>
        <p:spPr bwMode="auto">
          <a:xfrm>
            <a:off x="8686800" y="502920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cxnSp>
        <p:nvCxnSpPr>
          <p:cNvPr id="22" name="Straight Connector 21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Useful Functions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152400" y="990600"/>
            <a:ext cx="426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Interpolation Function</a:t>
            </a:r>
            <a:endParaRPr lang="en-US" altLang="en-US" sz="2800">
              <a:solidFill>
                <a:schemeClr val="accent2"/>
              </a:solidFill>
              <a:sym typeface="Symbol" panose="05050102010706020507" pitchFamily="18" charset="2"/>
            </a:endParaRP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418777"/>
              </p:ext>
            </p:extLst>
          </p:nvPr>
        </p:nvGraphicFramePr>
        <p:xfrm>
          <a:off x="549275" y="1539875"/>
          <a:ext cx="4030663" cy="227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850680" progId="Equation.3">
                  <p:embed/>
                </p:oleObj>
              </mc:Choice>
              <mc:Fallback>
                <p:oleObj name="Equation" r:id="rId2" imgW="1511280" imgH="850680" progId="Equation.3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1539875"/>
                        <a:ext cx="4030663" cy="227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886200"/>
            <a:ext cx="7434263" cy="251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22"/>
          <p:cNvSpPr txBox="1">
            <a:spLocks noChangeArrowheads="1"/>
          </p:cNvSpPr>
          <p:nvPr/>
        </p:nvSpPr>
        <p:spPr bwMode="auto">
          <a:xfrm>
            <a:off x="4708525" y="3581400"/>
            <a:ext cx="10390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c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247" name="Text Box 23"/>
          <p:cNvSpPr txBox="1">
            <a:spLocks noChangeArrowheads="1"/>
          </p:cNvSpPr>
          <p:nvPr/>
        </p:nvSpPr>
        <p:spPr bwMode="auto">
          <a:xfrm>
            <a:off x="8458200" y="5410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x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715963"/>
          </a:xfrm>
        </p:spPr>
        <p:txBody>
          <a:bodyPr/>
          <a:lstStyle/>
          <a:p>
            <a:pPr eaLnBrk="1" hangingPunct="1"/>
            <a:r>
              <a:rPr lang="en-US" altLang="en-US" sz="4000">
                <a:solidFill>
                  <a:schemeClr val="accent2"/>
                </a:solidFill>
              </a:rPr>
              <a:t>Example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52400" y="1219200"/>
            <a:ext cx="87630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Find the FT, the magnitude, and the phase spectrum of 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c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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altLang="en-US" sz="28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>
              <a:sym typeface="Symbol" panose="05050102010706020507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chemeClr val="accent2"/>
                </a:solidFill>
                <a:sym typeface="Symbol" panose="05050102010706020507" pitchFamily="18" charset="2"/>
              </a:rPr>
              <a:t>Answer</a:t>
            </a:r>
          </a:p>
        </p:txBody>
      </p:sp>
      <p:graphicFrame>
        <p:nvGraphicFramePr>
          <p:cNvPr id="112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61369"/>
              </p:ext>
            </p:extLst>
          </p:nvPr>
        </p:nvGraphicFramePr>
        <p:xfrm>
          <a:off x="625475" y="3108325"/>
          <a:ext cx="752792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82600" progId="Equation.3">
                  <p:embed/>
                </p:oleObj>
              </mc:Choice>
              <mc:Fallback>
                <p:oleObj name="Equation" r:id="rId2" imgW="2616200" imgH="482600" progId="Equation.3">
                  <p:embed/>
                  <p:pic>
                    <p:nvPicPr>
                      <p:cNvPr id="112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3108325"/>
                        <a:ext cx="7527925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36525" y="5730875"/>
            <a:ext cx="87788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he spectrum of a pulse extend from 0 to </a:t>
            </a:r>
            <a:r>
              <a:rPr lang="en-US" altLang="en-US" sz="2400">
                <a:sym typeface="Symbol" panose="05050102010706020507" pitchFamily="18" charset="2"/>
              </a:rPr>
              <a:t>. However, much of the spectrum is concentrated within the first lobe (=0 to 2/)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212725" y="4916488"/>
            <a:ext cx="5930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What is the bandwidth of the above pulse?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914400"/>
            <a:ext cx="9144000" cy="0"/>
          </a:xfrm>
          <a:prstGeom prst="line">
            <a:avLst/>
          </a:prstGeom>
          <a:ln w="38100">
            <a:solidFill>
              <a:srgbClr val="A5002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/>
      <p:bldP spid="14346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99</TotalTime>
  <Words>1058</Words>
  <Application>Microsoft Office PowerPoint</Application>
  <PresentationFormat>On-screen Show (4:3)</PresentationFormat>
  <Paragraphs>209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Cambria Math</vt:lpstr>
      <vt:lpstr>Times New Roman</vt:lpstr>
      <vt:lpstr>Default Design</vt:lpstr>
      <vt:lpstr>Equation</vt:lpstr>
      <vt:lpstr>Microsoft Equation 3.0</vt:lpstr>
      <vt:lpstr>Continuous-Time Signal Analysis: The Fourier Transform</vt:lpstr>
      <vt:lpstr>Chapter Outline</vt:lpstr>
      <vt:lpstr>Link between FT and FS</vt:lpstr>
      <vt:lpstr>Link between FT and FS</vt:lpstr>
      <vt:lpstr>The Fourier Transform Spectrum</vt:lpstr>
      <vt:lpstr>Example</vt:lpstr>
      <vt:lpstr>Useful Functions</vt:lpstr>
      <vt:lpstr>Useful Functions</vt:lpstr>
      <vt:lpstr>Example</vt:lpstr>
      <vt:lpstr>Examples</vt:lpstr>
      <vt:lpstr>Examples</vt:lpstr>
      <vt:lpstr>Examples</vt:lpstr>
      <vt:lpstr>Examples</vt:lpstr>
      <vt:lpstr>PowerPoint Presentation</vt:lpstr>
      <vt:lpstr>PowerPoint Presentation</vt:lpstr>
      <vt:lpstr>Properties of the Fourier Transform</vt:lpstr>
      <vt:lpstr>Properties of the Fourier Transform</vt:lpstr>
      <vt:lpstr>Properties of the Fourier Transform</vt:lpstr>
      <vt:lpstr>Example: Amplitude Modulation</vt:lpstr>
      <vt:lpstr>Transmitter: Amplitude Modulation</vt:lpstr>
      <vt:lpstr>Receiver: Amplitude Demodulation</vt:lpstr>
      <vt:lpstr>Applic. of Modulation: Frequency-Division Multiplexing</vt:lpstr>
      <vt:lpstr>Properties of the Fourier Transform</vt:lpstr>
      <vt:lpstr>Properties of the Fourier Transform</vt:lpstr>
      <vt:lpstr>Properties of the Fourier Transform</vt:lpstr>
      <vt:lpstr>Energy of a Signal</vt:lpstr>
      <vt:lpstr>PowerPoint Presentation</vt:lpstr>
      <vt:lpstr>Data Truncation: Window Functions</vt:lpstr>
      <vt:lpstr>Implications of Data Truncation</vt:lpstr>
      <vt:lpstr>Data Truncation: Window Functions</vt:lpstr>
      <vt:lpstr>Using Windows in Filter Design</vt:lpstr>
    </vt:vector>
  </TitlesOfParts>
  <Company>XX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inuous-Time Signal Analysis: The Fourier Transform</dc:title>
  <dc:creator>mbingabr</dc:creator>
  <cp:lastModifiedBy>Mohamed Bingabr</cp:lastModifiedBy>
  <cp:revision>152</cp:revision>
  <dcterms:created xsi:type="dcterms:W3CDTF">2008-11-21T04:29:08Z</dcterms:created>
  <dcterms:modified xsi:type="dcterms:W3CDTF">2022-07-19T14:18:53Z</dcterms:modified>
</cp:coreProperties>
</file>